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1CB7" w:rsidRPr="00FA40EA" w:rsidRDefault="00EC6234" w:rsidP="00A07D1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A40EA">
        <w:rPr>
          <w:rFonts w:ascii="Times New Roman" w:hAnsi="Times New Roman"/>
          <w:sz w:val="24"/>
          <w:szCs w:val="24"/>
        </w:rPr>
        <w:t>УДК 620.179.112</w:t>
      </w:r>
    </w:p>
    <w:p w:rsidR="007A3B3F" w:rsidRDefault="007A3B3F" w:rsidP="00A07D1B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</w:p>
    <w:p w:rsidR="00EC6234" w:rsidRDefault="00EC6234" w:rsidP="00A07D1B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C6234">
        <w:rPr>
          <w:rFonts w:ascii="Times New Roman" w:hAnsi="Times New Roman"/>
          <w:b/>
          <w:sz w:val="24"/>
          <w:szCs w:val="24"/>
        </w:rPr>
        <w:t>ИЗМЕНЕНИЕ СОСТОЯНИЯ СЛОЖНЫХ МЕХАНИЧЕСКИХ СИСТЕМ</w:t>
      </w:r>
    </w:p>
    <w:p w:rsidR="007A3B3F" w:rsidRDefault="007A3B3F" w:rsidP="00A07D1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C6234" w:rsidRDefault="00EC6234" w:rsidP="00A07D1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.В.Гриб, Р.В.Жуков, И.М.Петрова</w:t>
      </w:r>
    </w:p>
    <w:p w:rsidR="00A07D1B" w:rsidRDefault="00A07D1B" w:rsidP="00A07D1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C6234" w:rsidRDefault="00EC6234" w:rsidP="00A07D1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осковский автомобильно-дорожный государственный технический университет (МАДИ)</w:t>
      </w:r>
    </w:p>
    <w:p w:rsidR="007A3B3F" w:rsidRDefault="007A3B3F" w:rsidP="00A07D1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A07D1B" w:rsidRDefault="00807164" w:rsidP="00A07D1B">
      <w:pPr>
        <w:spacing w:after="0" w:line="240" w:lineRule="auto"/>
        <w:jc w:val="both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Доклад посвящен методологии моделирования технического состояния сложных механических систем, изм</w:t>
      </w:r>
      <w:r>
        <w:rPr>
          <w:rFonts w:ascii="Times New Roman" w:hAnsi="Times New Roman"/>
          <w:sz w:val="20"/>
          <w:szCs w:val="20"/>
        </w:rPr>
        <w:t>е</w:t>
      </w:r>
      <w:r>
        <w:rPr>
          <w:rFonts w:ascii="Times New Roman" w:hAnsi="Times New Roman"/>
          <w:sz w:val="20"/>
          <w:szCs w:val="20"/>
        </w:rPr>
        <w:t>няющихся в процессе эксплуатации. Механическая система рассматривается как сложная система, в которой протекает ряд взаимосвязанных процессов. Решение таких задач включает в себя дискретизацию системы во времени и пространстве, обращение к численным методам и их реализацию с помощью компьютерной техники.</w:t>
      </w:r>
    </w:p>
    <w:p w:rsidR="00EC6234" w:rsidRPr="00807164" w:rsidRDefault="00EC6234" w:rsidP="00A07D1B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807164">
        <w:rPr>
          <w:rFonts w:ascii="Times New Roman" w:hAnsi="Times New Roman"/>
          <w:b/>
          <w:sz w:val="20"/>
          <w:szCs w:val="20"/>
        </w:rPr>
        <w:t>Ключевые слова</w:t>
      </w:r>
      <w:r w:rsidRPr="00807164">
        <w:rPr>
          <w:rFonts w:ascii="Times New Roman" w:hAnsi="Times New Roman"/>
          <w:sz w:val="20"/>
          <w:szCs w:val="20"/>
        </w:rPr>
        <w:t xml:space="preserve">:  </w:t>
      </w:r>
      <w:r w:rsidR="00807164" w:rsidRPr="00807164">
        <w:rPr>
          <w:rFonts w:ascii="Times New Roman" w:hAnsi="Times New Roman"/>
          <w:sz w:val="20"/>
          <w:szCs w:val="20"/>
        </w:rPr>
        <w:t>т</w:t>
      </w:r>
      <w:r w:rsidRPr="00807164">
        <w:rPr>
          <w:rFonts w:ascii="Times New Roman" w:hAnsi="Times New Roman"/>
          <w:sz w:val="20"/>
          <w:szCs w:val="20"/>
        </w:rPr>
        <w:t xml:space="preserve">ехническое </w:t>
      </w:r>
      <w:r w:rsidR="0059394A">
        <w:rPr>
          <w:rFonts w:ascii="Times New Roman" w:hAnsi="Times New Roman"/>
          <w:sz w:val="20"/>
          <w:szCs w:val="20"/>
        </w:rPr>
        <w:t xml:space="preserve"> </w:t>
      </w:r>
      <w:r w:rsidRPr="00807164">
        <w:rPr>
          <w:rFonts w:ascii="Times New Roman" w:hAnsi="Times New Roman"/>
          <w:sz w:val="20"/>
          <w:szCs w:val="20"/>
        </w:rPr>
        <w:t>состояние,  моделир</w:t>
      </w:r>
      <w:r w:rsidR="00656FAA" w:rsidRPr="00807164">
        <w:rPr>
          <w:rFonts w:ascii="Times New Roman" w:hAnsi="Times New Roman"/>
          <w:sz w:val="20"/>
          <w:szCs w:val="20"/>
        </w:rPr>
        <w:t>ование, деградационные процессы</w:t>
      </w:r>
      <w:r w:rsidR="00991C16" w:rsidRPr="00807164">
        <w:rPr>
          <w:rFonts w:ascii="Times New Roman" w:hAnsi="Times New Roman"/>
          <w:sz w:val="20"/>
          <w:szCs w:val="20"/>
        </w:rPr>
        <w:t>, изнашивание, устал</w:t>
      </w:r>
      <w:r w:rsidR="00991C16" w:rsidRPr="00807164">
        <w:rPr>
          <w:rFonts w:ascii="Times New Roman" w:hAnsi="Times New Roman"/>
          <w:sz w:val="20"/>
          <w:szCs w:val="20"/>
        </w:rPr>
        <w:t>о</w:t>
      </w:r>
      <w:r w:rsidR="00991C16" w:rsidRPr="00807164">
        <w:rPr>
          <w:rFonts w:ascii="Times New Roman" w:hAnsi="Times New Roman"/>
          <w:sz w:val="20"/>
          <w:szCs w:val="20"/>
        </w:rPr>
        <w:t>стное разрушение</w:t>
      </w:r>
    </w:p>
    <w:p w:rsidR="00313C21" w:rsidRDefault="00313C21" w:rsidP="00A07D1B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</w:p>
    <w:p w:rsidR="00A07D1B" w:rsidRDefault="00A07D1B" w:rsidP="00A07D1B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  <w:sectPr w:rsidR="00A07D1B" w:rsidSect="00311C16">
          <w:footerReference w:type="even" r:id="rId7"/>
          <w:footerReference w:type="default" r:id="rId8"/>
          <w:pgSz w:w="11906" w:h="16838" w:code="9"/>
          <w:pgMar w:top="1134" w:right="1134" w:bottom="1134" w:left="1134" w:header="567" w:footer="567" w:gutter="0"/>
          <w:pgNumType w:start="15"/>
          <w:cols w:space="708"/>
          <w:docGrid w:linePitch="360"/>
        </w:sectPr>
      </w:pPr>
    </w:p>
    <w:p w:rsidR="00B21E6D" w:rsidRPr="00B21E6D" w:rsidRDefault="00B21E6D" w:rsidP="00A07D1B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 w:rsidRPr="00B21E6D">
        <w:rPr>
          <w:rFonts w:ascii="Times New Roman" w:hAnsi="Times New Roman"/>
          <w:sz w:val="24"/>
          <w:szCs w:val="24"/>
        </w:rPr>
        <w:lastRenderedPageBreak/>
        <w:t>При решении проблемы безопасности и риска эксплуатации опасных объектов со</w:t>
      </w:r>
      <w:r w:rsidRPr="00B21E6D">
        <w:rPr>
          <w:rFonts w:ascii="Times New Roman" w:hAnsi="Times New Roman"/>
          <w:sz w:val="24"/>
          <w:szCs w:val="24"/>
        </w:rPr>
        <w:t>з</w:t>
      </w:r>
      <w:r w:rsidRPr="00B21E6D">
        <w:rPr>
          <w:rFonts w:ascii="Times New Roman" w:hAnsi="Times New Roman"/>
          <w:sz w:val="24"/>
          <w:szCs w:val="24"/>
        </w:rPr>
        <w:t>дание многопараметрических моделей нео</w:t>
      </w:r>
      <w:r w:rsidRPr="00B21E6D">
        <w:rPr>
          <w:rFonts w:ascii="Times New Roman" w:hAnsi="Times New Roman"/>
          <w:sz w:val="24"/>
          <w:szCs w:val="24"/>
        </w:rPr>
        <w:t>б</w:t>
      </w:r>
      <w:r w:rsidRPr="00B21E6D">
        <w:rPr>
          <w:rFonts w:ascii="Times New Roman" w:hAnsi="Times New Roman"/>
          <w:sz w:val="24"/>
          <w:szCs w:val="24"/>
        </w:rPr>
        <w:t>ходимо как при оценке значимости разли</w:t>
      </w:r>
      <w:r w:rsidRPr="00B21E6D">
        <w:rPr>
          <w:rFonts w:ascii="Times New Roman" w:hAnsi="Times New Roman"/>
          <w:sz w:val="24"/>
          <w:szCs w:val="24"/>
        </w:rPr>
        <w:t>ч</w:t>
      </w:r>
      <w:r w:rsidRPr="00B21E6D">
        <w:rPr>
          <w:rFonts w:ascii="Times New Roman" w:hAnsi="Times New Roman"/>
          <w:sz w:val="24"/>
          <w:szCs w:val="24"/>
        </w:rPr>
        <w:t>ных факторов на протекание деградацио</w:t>
      </w:r>
      <w:r w:rsidRPr="00B21E6D">
        <w:rPr>
          <w:rFonts w:ascii="Times New Roman" w:hAnsi="Times New Roman"/>
          <w:sz w:val="24"/>
          <w:szCs w:val="24"/>
        </w:rPr>
        <w:t>н</w:t>
      </w:r>
      <w:r w:rsidRPr="00B21E6D">
        <w:rPr>
          <w:rFonts w:ascii="Times New Roman" w:hAnsi="Times New Roman"/>
          <w:sz w:val="24"/>
          <w:szCs w:val="24"/>
        </w:rPr>
        <w:t>ных процессов, так и при прогнозировании остаточного ресурса на основании данных о текущем состоянии.</w:t>
      </w:r>
      <w:r>
        <w:rPr>
          <w:rFonts w:ascii="Times New Roman" w:hAnsi="Times New Roman"/>
          <w:sz w:val="24"/>
          <w:szCs w:val="24"/>
        </w:rPr>
        <w:t xml:space="preserve"> Сложность разработки математических моделей изменения состо</w:t>
      </w:r>
      <w:r>
        <w:rPr>
          <w:rFonts w:ascii="Times New Roman" w:hAnsi="Times New Roman"/>
          <w:sz w:val="24"/>
          <w:szCs w:val="24"/>
        </w:rPr>
        <w:t>я</w:t>
      </w:r>
      <w:r>
        <w:rPr>
          <w:rFonts w:ascii="Times New Roman" w:hAnsi="Times New Roman"/>
          <w:sz w:val="24"/>
          <w:szCs w:val="24"/>
        </w:rPr>
        <w:t>ния таких систем заключается во множестве протекающих</w:t>
      </w:r>
      <w:r w:rsidR="009C07DE">
        <w:rPr>
          <w:rFonts w:ascii="Times New Roman" w:hAnsi="Times New Roman"/>
          <w:sz w:val="24"/>
          <w:szCs w:val="24"/>
        </w:rPr>
        <w:t xml:space="preserve"> в них </w:t>
      </w:r>
      <w:r>
        <w:rPr>
          <w:rFonts w:ascii="Times New Roman" w:hAnsi="Times New Roman"/>
          <w:sz w:val="24"/>
          <w:szCs w:val="24"/>
        </w:rPr>
        <w:t xml:space="preserve"> взаимосвязанных дегр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дационных процессов</w:t>
      </w:r>
      <w:r w:rsidR="009C07DE">
        <w:rPr>
          <w:rFonts w:ascii="Times New Roman" w:hAnsi="Times New Roman"/>
          <w:sz w:val="24"/>
          <w:szCs w:val="24"/>
        </w:rPr>
        <w:t>, к которым  относятся: старение, коррозия, изнашивание, накопл</w:t>
      </w:r>
      <w:r w:rsidR="009C07DE">
        <w:rPr>
          <w:rFonts w:ascii="Times New Roman" w:hAnsi="Times New Roman"/>
          <w:sz w:val="24"/>
          <w:szCs w:val="24"/>
        </w:rPr>
        <w:t>е</w:t>
      </w:r>
      <w:r w:rsidR="009C07DE">
        <w:rPr>
          <w:rFonts w:ascii="Times New Roman" w:hAnsi="Times New Roman"/>
          <w:sz w:val="24"/>
          <w:szCs w:val="24"/>
        </w:rPr>
        <w:t>ние повреждений. Эти процессы в свою оч</w:t>
      </w:r>
      <w:r w:rsidR="009C07DE">
        <w:rPr>
          <w:rFonts w:ascii="Times New Roman" w:hAnsi="Times New Roman"/>
          <w:sz w:val="24"/>
          <w:szCs w:val="24"/>
        </w:rPr>
        <w:t>е</w:t>
      </w:r>
      <w:r w:rsidR="009C07DE">
        <w:rPr>
          <w:rFonts w:ascii="Times New Roman" w:hAnsi="Times New Roman"/>
          <w:sz w:val="24"/>
          <w:szCs w:val="24"/>
        </w:rPr>
        <w:t>редь,  в зависимости от характера внешнего воздействия, свойств материалов и среды подразделяются на множество видов и п</w:t>
      </w:r>
      <w:r w:rsidR="009C07DE">
        <w:rPr>
          <w:rFonts w:ascii="Times New Roman" w:hAnsi="Times New Roman"/>
          <w:sz w:val="24"/>
          <w:szCs w:val="24"/>
        </w:rPr>
        <w:t>о</w:t>
      </w:r>
      <w:r w:rsidR="009C07DE">
        <w:rPr>
          <w:rFonts w:ascii="Times New Roman" w:hAnsi="Times New Roman"/>
          <w:sz w:val="24"/>
          <w:szCs w:val="24"/>
        </w:rPr>
        <w:t>следствий, приводящих к потере работосп</w:t>
      </w:r>
      <w:r w:rsidR="009C07DE">
        <w:rPr>
          <w:rFonts w:ascii="Times New Roman" w:hAnsi="Times New Roman"/>
          <w:sz w:val="24"/>
          <w:szCs w:val="24"/>
        </w:rPr>
        <w:t>о</w:t>
      </w:r>
      <w:r w:rsidR="009C07DE">
        <w:rPr>
          <w:rFonts w:ascii="Times New Roman" w:hAnsi="Times New Roman"/>
          <w:sz w:val="24"/>
          <w:szCs w:val="24"/>
        </w:rPr>
        <w:t>собности объекта. Упрощение модели, из</w:t>
      </w:r>
      <w:r w:rsidR="009C07DE">
        <w:rPr>
          <w:rFonts w:ascii="Times New Roman" w:hAnsi="Times New Roman"/>
          <w:sz w:val="24"/>
          <w:szCs w:val="24"/>
        </w:rPr>
        <w:t>у</w:t>
      </w:r>
      <w:r w:rsidR="009C07DE">
        <w:rPr>
          <w:rFonts w:ascii="Times New Roman" w:hAnsi="Times New Roman"/>
          <w:sz w:val="24"/>
          <w:szCs w:val="24"/>
        </w:rPr>
        <w:t>чение процесса в зависимости от одного п</w:t>
      </w:r>
      <w:r w:rsidR="009C07DE">
        <w:rPr>
          <w:rFonts w:ascii="Times New Roman" w:hAnsi="Times New Roman"/>
          <w:sz w:val="24"/>
          <w:szCs w:val="24"/>
        </w:rPr>
        <w:t>а</w:t>
      </w:r>
      <w:r w:rsidR="009C07DE">
        <w:rPr>
          <w:rFonts w:ascii="Times New Roman" w:hAnsi="Times New Roman"/>
          <w:sz w:val="24"/>
          <w:szCs w:val="24"/>
        </w:rPr>
        <w:t>раметра увеличивае</w:t>
      </w:r>
      <w:r w:rsidR="000A3650">
        <w:rPr>
          <w:rFonts w:ascii="Times New Roman" w:hAnsi="Times New Roman"/>
          <w:sz w:val="24"/>
          <w:szCs w:val="24"/>
        </w:rPr>
        <w:t>т</w:t>
      </w:r>
      <w:r w:rsidR="009C07DE">
        <w:rPr>
          <w:rFonts w:ascii="Times New Roman" w:hAnsi="Times New Roman"/>
          <w:sz w:val="24"/>
          <w:szCs w:val="24"/>
        </w:rPr>
        <w:t xml:space="preserve"> вероятность ошибки моделирования. </w:t>
      </w:r>
      <w:r w:rsidR="000A3650">
        <w:rPr>
          <w:rFonts w:ascii="Times New Roman" w:hAnsi="Times New Roman"/>
          <w:sz w:val="24"/>
          <w:szCs w:val="24"/>
        </w:rPr>
        <w:t>С другой стороны, увелич</w:t>
      </w:r>
      <w:r w:rsidR="000A3650">
        <w:rPr>
          <w:rFonts w:ascii="Times New Roman" w:hAnsi="Times New Roman"/>
          <w:sz w:val="24"/>
          <w:szCs w:val="24"/>
        </w:rPr>
        <w:t>е</w:t>
      </w:r>
      <w:r w:rsidR="000A3650">
        <w:rPr>
          <w:rFonts w:ascii="Times New Roman" w:hAnsi="Times New Roman"/>
          <w:sz w:val="24"/>
          <w:szCs w:val="24"/>
        </w:rPr>
        <w:t>ние количества факторов в расчетной модели усложняет ее и порой делает ее неэффекти</w:t>
      </w:r>
      <w:r w:rsidR="000A3650">
        <w:rPr>
          <w:rFonts w:ascii="Times New Roman" w:hAnsi="Times New Roman"/>
          <w:sz w:val="24"/>
          <w:szCs w:val="24"/>
        </w:rPr>
        <w:t>в</w:t>
      </w:r>
      <w:r w:rsidR="000A3650">
        <w:rPr>
          <w:rFonts w:ascii="Times New Roman" w:hAnsi="Times New Roman"/>
          <w:sz w:val="24"/>
          <w:szCs w:val="24"/>
        </w:rPr>
        <w:t>ной.</w:t>
      </w:r>
    </w:p>
    <w:p w:rsidR="00B21E6D" w:rsidRDefault="00B21E6D" w:rsidP="00A07D1B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 w:rsidRPr="00B21E6D">
        <w:rPr>
          <w:rFonts w:ascii="Times New Roman" w:hAnsi="Times New Roman"/>
          <w:sz w:val="24"/>
          <w:szCs w:val="24"/>
        </w:rPr>
        <w:t>Математически описание многопар</w:t>
      </w:r>
      <w:r w:rsidRPr="00B21E6D">
        <w:rPr>
          <w:rFonts w:ascii="Times New Roman" w:hAnsi="Times New Roman"/>
          <w:sz w:val="24"/>
          <w:szCs w:val="24"/>
        </w:rPr>
        <w:t>а</w:t>
      </w:r>
      <w:r w:rsidRPr="00B21E6D">
        <w:rPr>
          <w:rFonts w:ascii="Times New Roman" w:hAnsi="Times New Roman"/>
          <w:sz w:val="24"/>
          <w:szCs w:val="24"/>
        </w:rPr>
        <w:t>метрического состояния системы может быть представлено обобщенным вектором</w:t>
      </w:r>
      <w:r w:rsidR="000A3650">
        <w:rPr>
          <w:rFonts w:ascii="Times New Roman" w:hAnsi="Times New Roman"/>
          <w:sz w:val="24"/>
          <w:szCs w:val="24"/>
        </w:rPr>
        <w:t>, представляющим собой упорядоченную с</w:t>
      </w:r>
      <w:r w:rsidR="000A3650">
        <w:rPr>
          <w:rFonts w:ascii="Times New Roman" w:hAnsi="Times New Roman"/>
          <w:sz w:val="24"/>
          <w:szCs w:val="24"/>
        </w:rPr>
        <w:t>о</w:t>
      </w:r>
      <w:r w:rsidR="000A3650">
        <w:rPr>
          <w:rFonts w:ascii="Times New Roman" w:hAnsi="Times New Roman"/>
          <w:sz w:val="24"/>
          <w:szCs w:val="24"/>
        </w:rPr>
        <w:t xml:space="preserve">вокупность </w:t>
      </w:r>
      <w:r w:rsidRPr="00B21E6D">
        <w:rPr>
          <w:rFonts w:ascii="Times New Roman" w:hAnsi="Times New Roman"/>
          <w:sz w:val="24"/>
          <w:szCs w:val="24"/>
        </w:rPr>
        <w:t>множеств</w:t>
      </w:r>
      <w:r w:rsidR="000A3650">
        <w:rPr>
          <w:rFonts w:ascii="Times New Roman" w:hAnsi="Times New Roman"/>
          <w:sz w:val="24"/>
          <w:szCs w:val="24"/>
        </w:rPr>
        <w:t>а</w:t>
      </w:r>
      <w:r w:rsidRPr="00B21E6D">
        <w:rPr>
          <w:rFonts w:ascii="Times New Roman" w:hAnsi="Times New Roman"/>
          <w:sz w:val="24"/>
          <w:szCs w:val="24"/>
        </w:rPr>
        <w:t xml:space="preserve"> параметров, опис</w:t>
      </w:r>
      <w:r w:rsidRPr="00B21E6D">
        <w:rPr>
          <w:rFonts w:ascii="Times New Roman" w:hAnsi="Times New Roman"/>
          <w:sz w:val="24"/>
          <w:szCs w:val="24"/>
        </w:rPr>
        <w:t>ы</w:t>
      </w:r>
      <w:r w:rsidRPr="00B21E6D">
        <w:rPr>
          <w:rFonts w:ascii="Times New Roman" w:hAnsi="Times New Roman"/>
          <w:sz w:val="24"/>
          <w:szCs w:val="24"/>
        </w:rPr>
        <w:t>вающих техническое состояние системы в рамках принимаемой модели, и изменя</w:t>
      </w:r>
      <w:r w:rsidRPr="00B21E6D">
        <w:rPr>
          <w:rFonts w:ascii="Times New Roman" w:hAnsi="Times New Roman"/>
          <w:sz w:val="24"/>
          <w:szCs w:val="24"/>
        </w:rPr>
        <w:t>ю</w:t>
      </w:r>
      <w:r w:rsidRPr="00B21E6D">
        <w:rPr>
          <w:rFonts w:ascii="Times New Roman" w:hAnsi="Times New Roman"/>
          <w:sz w:val="24"/>
          <w:szCs w:val="24"/>
        </w:rPr>
        <w:t>щихся в процессе эксплуатации. Эти пар</w:t>
      </w:r>
      <w:r w:rsidRPr="00B21E6D">
        <w:rPr>
          <w:rFonts w:ascii="Times New Roman" w:hAnsi="Times New Roman"/>
          <w:sz w:val="24"/>
          <w:szCs w:val="24"/>
        </w:rPr>
        <w:t>а</w:t>
      </w:r>
      <w:r w:rsidRPr="00B21E6D">
        <w:rPr>
          <w:rFonts w:ascii="Times New Roman" w:hAnsi="Times New Roman"/>
          <w:sz w:val="24"/>
          <w:szCs w:val="24"/>
        </w:rPr>
        <w:t>метры могут быть выражены скалярными величинами (температура, давление), ве</w:t>
      </w:r>
      <w:r w:rsidRPr="00B21E6D">
        <w:rPr>
          <w:rFonts w:ascii="Times New Roman" w:hAnsi="Times New Roman"/>
          <w:sz w:val="24"/>
          <w:szCs w:val="24"/>
        </w:rPr>
        <w:t>к</w:t>
      </w:r>
      <w:r w:rsidRPr="00B21E6D">
        <w:rPr>
          <w:rFonts w:ascii="Times New Roman" w:hAnsi="Times New Roman"/>
          <w:sz w:val="24"/>
          <w:szCs w:val="24"/>
        </w:rPr>
        <w:t>торными (нагрузка, реакция, геометрия, ск</w:t>
      </w:r>
      <w:r w:rsidRPr="00B21E6D">
        <w:rPr>
          <w:rFonts w:ascii="Times New Roman" w:hAnsi="Times New Roman"/>
          <w:sz w:val="24"/>
          <w:szCs w:val="24"/>
        </w:rPr>
        <w:t>о</w:t>
      </w:r>
      <w:r w:rsidRPr="00B21E6D">
        <w:rPr>
          <w:rFonts w:ascii="Times New Roman" w:hAnsi="Times New Roman"/>
          <w:sz w:val="24"/>
          <w:szCs w:val="24"/>
        </w:rPr>
        <w:t xml:space="preserve">рость, ускорение), тензорами (напряжения, деформации), функциями (передаточная </w:t>
      </w:r>
      <w:r w:rsidRPr="00B21E6D">
        <w:rPr>
          <w:rFonts w:ascii="Times New Roman" w:hAnsi="Times New Roman"/>
          <w:sz w:val="24"/>
          <w:szCs w:val="24"/>
        </w:rPr>
        <w:lastRenderedPageBreak/>
        <w:t>функция, колебания, вибрация, шум).   Ве</w:t>
      </w:r>
      <w:r w:rsidRPr="00B21E6D">
        <w:rPr>
          <w:rFonts w:ascii="Times New Roman" w:hAnsi="Times New Roman"/>
          <w:sz w:val="24"/>
          <w:szCs w:val="24"/>
        </w:rPr>
        <w:t>к</w:t>
      </w:r>
      <w:r w:rsidRPr="00B21E6D">
        <w:rPr>
          <w:rFonts w:ascii="Times New Roman" w:hAnsi="Times New Roman"/>
          <w:sz w:val="24"/>
          <w:szCs w:val="24"/>
        </w:rPr>
        <w:t>тор состояния может быть поставлен в соо</w:t>
      </w:r>
      <w:r w:rsidRPr="00B21E6D">
        <w:rPr>
          <w:rFonts w:ascii="Times New Roman" w:hAnsi="Times New Roman"/>
          <w:sz w:val="24"/>
          <w:szCs w:val="24"/>
        </w:rPr>
        <w:t>т</w:t>
      </w:r>
      <w:r w:rsidRPr="00B21E6D">
        <w:rPr>
          <w:rFonts w:ascii="Times New Roman" w:hAnsi="Times New Roman"/>
          <w:sz w:val="24"/>
          <w:szCs w:val="24"/>
        </w:rPr>
        <w:t xml:space="preserve">ветствие вектору воздействия </w:t>
      </w:r>
      <w:r w:rsidRPr="00B21E6D">
        <w:rPr>
          <w:rFonts w:ascii="Times New Roman" w:hAnsi="Times New Roman"/>
          <w:sz w:val="24"/>
          <w:szCs w:val="24"/>
          <w:lang w:val="en-US"/>
        </w:rPr>
        <w:t>q</w:t>
      </w:r>
      <w:r w:rsidRPr="00B21E6D">
        <w:rPr>
          <w:rFonts w:ascii="Times New Roman" w:hAnsi="Times New Roman"/>
          <w:sz w:val="24"/>
          <w:szCs w:val="24"/>
        </w:rPr>
        <w:t xml:space="preserve"> на систему посредством оператора Н, реализующего м</w:t>
      </w:r>
      <w:r w:rsidRPr="00B21E6D">
        <w:rPr>
          <w:rFonts w:ascii="Times New Roman" w:hAnsi="Times New Roman"/>
          <w:sz w:val="24"/>
          <w:szCs w:val="24"/>
        </w:rPr>
        <w:t>е</w:t>
      </w:r>
      <w:r w:rsidRPr="00B21E6D">
        <w:rPr>
          <w:rFonts w:ascii="Times New Roman" w:hAnsi="Times New Roman"/>
          <w:sz w:val="24"/>
          <w:szCs w:val="24"/>
        </w:rPr>
        <w:t>тод расчета и учитывающего свойства си</w:t>
      </w:r>
      <w:r w:rsidRPr="00B21E6D">
        <w:rPr>
          <w:rFonts w:ascii="Times New Roman" w:hAnsi="Times New Roman"/>
          <w:sz w:val="24"/>
          <w:szCs w:val="24"/>
        </w:rPr>
        <w:t>с</w:t>
      </w:r>
      <w:r w:rsidRPr="00B21E6D">
        <w:rPr>
          <w:rFonts w:ascii="Times New Roman" w:hAnsi="Times New Roman"/>
          <w:sz w:val="24"/>
          <w:szCs w:val="24"/>
        </w:rPr>
        <w:t xml:space="preserve">темы  </w:t>
      </w:r>
      <w:r w:rsidRPr="00B21E6D">
        <w:rPr>
          <w:rFonts w:ascii="Times New Roman" w:hAnsi="Times New Roman"/>
          <w:sz w:val="24"/>
          <w:szCs w:val="24"/>
          <w:lang w:val="en-US"/>
        </w:rPr>
        <w:t>x</w:t>
      </w:r>
      <w:r w:rsidRPr="00B21E6D">
        <w:rPr>
          <w:rFonts w:ascii="Times New Roman" w:hAnsi="Times New Roman"/>
          <w:sz w:val="24"/>
          <w:szCs w:val="24"/>
        </w:rPr>
        <w:t>(</w:t>
      </w:r>
      <w:r w:rsidRPr="00B21E6D">
        <w:rPr>
          <w:rFonts w:ascii="Times New Roman" w:hAnsi="Times New Roman"/>
          <w:sz w:val="24"/>
          <w:szCs w:val="24"/>
          <w:lang w:val="en-US"/>
        </w:rPr>
        <w:t>t</w:t>
      </w:r>
      <w:r w:rsidRPr="00B21E6D">
        <w:rPr>
          <w:rFonts w:ascii="Times New Roman" w:hAnsi="Times New Roman"/>
          <w:sz w:val="24"/>
          <w:szCs w:val="24"/>
        </w:rPr>
        <w:t xml:space="preserve">) = </w:t>
      </w:r>
      <w:r w:rsidRPr="00B21E6D">
        <w:rPr>
          <w:rFonts w:ascii="Times New Roman" w:hAnsi="Times New Roman"/>
          <w:sz w:val="24"/>
          <w:szCs w:val="24"/>
          <w:lang w:val="en-US"/>
        </w:rPr>
        <w:t>H</w:t>
      </w:r>
      <w:r w:rsidRPr="00B21E6D">
        <w:rPr>
          <w:rFonts w:ascii="Times New Roman" w:hAnsi="Times New Roman"/>
          <w:sz w:val="24"/>
          <w:szCs w:val="24"/>
        </w:rPr>
        <w:t xml:space="preserve"> </w:t>
      </w:r>
      <w:r w:rsidRPr="00B21E6D">
        <w:rPr>
          <w:rFonts w:ascii="Times New Roman" w:hAnsi="Times New Roman"/>
          <w:sz w:val="24"/>
          <w:szCs w:val="24"/>
          <w:lang w:val="en-US"/>
        </w:rPr>
        <w:t>q</w:t>
      </w:r>
      <w:r w:rsidRPr="00B21E6D">
        <w:rPr>
          <w:rFonts w:ascii="Times New Roman" w:hAnsi="Times New Roman"/>
          <w:sz w:val="24"/>
          <w:szCs w:val="24"/>
        </w:rPr>
        <w:t>(</w:t>
      </w:r>
      <w:r w:rsidRPr="00B21E6D">
        <w:rPr>
          <w:rFonts w:ascii="Times New Roman" w:hAnsi="Times New Roman"/>
          <w:sz w:val="24"/>
          <w:szCs w:val="24"/>
          <w:lang w:val="en-US"/>
        </w:rPr>
        <w:t>t</w:t>
      </w:r>
      <w:r w:rsidRPr="00B21E6D">
        <w:rPr>
          <w:rFonts w:ascii="Times New Roman" w:hAnsi="Times New Roman"/>
          <w:sz w:val="24"/>
          <w:szCs w:val="24"/>
        </w:rPr>
        <w:t xml:space="preserve">) </w:t>
      </w:r>
      <w:r w:rsidR="000A3650">
        <w:rPr>
          <w:rFonts w:ascii="Times New Roman" w:hAnsi="Times New Roman"/>
          <w:sz w:val="24"/>
          <w:szCs w:val="24"/>
        </w:rPr>
        <w:t>.</w:t>
      </w:r>
    </w:p>
    <w:p w:rsidR="00472300" w:rsidRDefault="00472300" w:rsidP="00A07D1B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нешнее воздействие обусловливает изменение геометрии механической сист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мы, динамики ее работы, напряженно-деформационного, темп</w:t>
      </w:r>
      <w:r w:rsidR="00A375B7">
        <w:rPr>
          <w:rFonts w:ascii="Times New Roman" w:hAnsi="Times New Roman"/>
          <w:sz w:val="24"/>
          <w:szCs w:val="24"/>
        </w:rPr>
        <w:t>ературного состо</w:t>
      </w:r>
      <w:r w:rsidR="00A375B7">
        <w:rPr>
          <w:rFonts w:ascii="Times New Roman" w:hAnsi="Times New Roman"/>
          <w:sz w:val="24"/>
          <w:szCs w:val="24"/>
        </w:rPr>
        <w:t>я</w:t>
      </w:r>
      <w:r w:rsidR="00A375B7">
        <w:rPr>
          <w:rFonts w:ascii="Times New Roman" w:hAnsi="Times New Roman"/>
          <w:sz w:val="24"/>
          <w:szCs w:val="24"/>
        </w:rPr>
        <w:t>ния ее деталей</w:t>
      </w:r>
      <w:r w:rsidR="0032406A">
        <w:rPr>
          <w:rFonts w:ascii="Times New Roman" w:hAnsi="Times New Roman"/>
          <w:sz w:val="24"/>
          <w:szCs w:val="24"/>
        </w:rPr>
        <w:t>, скорости деградационных процессов</w:t>
      </w:r>
      <w:r w:rsidR="00A375B7">
        <w:rPr>
          <w:rFonts w:ascii="Times New Roman" w:hAnsi="Times New Roman"/>
          <w:sz w:val="24"/>
          <w:szCs w:val="24"/>
        </w:rPr>
        <w:t>. В  свою очередь,</w:t>
      </w:r>
      <w:r w:rsidR="0032406A">
        <w:rPr>
          <w:rFonts w:ascii="Times New Roman" w:hAnsi="Times New Roman"/>
          <w:sz w:val="24"/>
          <w:szCs w:val="24"/>
        </w:rPr>
        <w:t xml:space="preserve"> например,</w:t>
      </w:r>
      <w:r w:rsidR="00A375B7">
        <w:rPr>
          <w:rFonts w:ascii="Times New Roman" w:hAnsi="Times New Roman"/>
          <w:sz w:val="24"/>
          <w:szCs w:val="24"/>
        </w:rPr>
        <w:t xml:space="preserve"> изм</w:t>
      </w:r>
      <w:r w:rsidR="00A375B7">
        <w:rPr>
          <w:rFonts w:ascii="Times New Roman" w:hAnsi="Times New Roman"/>
          <w:sz w:val="24"/>
          <w:szCs w:val="24"/>
        </w:rPr>
        <w:t>е</w:t>
      </w:r>
      <w:r w:rsidR="00A375B7">
        <w:rPr>
          <w:rFonts w:ascii="Times New Roman" w:hAnsi="Times New Roman"/>
          <w:sz w:val="24"/>
          <w:szCs w:val="24"/>
        </w:rPr>
        <w:t>нение геометрии деталей зависит от нера</w:t>
      </w:r>
      <w:r w:rsidR="00A375B7">
        <w:rPr>
          <w:rFonts w:ascii="Times New Roman" w:hAnsi="Times New Roman"/>
          <w:sz w:val="24"/>
          <w:szCs w:val="24"/>
        </w:rPr>
        <w:t>в</w:t>
      </w:r>
      <w:r w:rsidR="00A375B7">
        <w:rPr>
          <w:rFonts w:ascii="Times New Roman" w:hAnsi="Times New Roman"/>
          <w:sz w:val="24"/>
          <w:szCs w:val="24"/>
        </w:rPr>
        <w:t>номерно протекающих процессов изнашив</w:t>
      </w:r>
      <w:r w:rsidR="00A375B7">
        <w:rPr>
          <w:rFonts w:ascii="Times New Roman" w:hAnsi="Times New Roman"/>
          <w:sz w:val="24"/>
          <w:szCs w:val="24"/>
        </w:rPr>
        <w:t>а</w:t>
      </w:r>
      <w:r w:rsidR="00A375B7">
        <w:rPr>
          <w:rFonts w:ascii="Times New Roman" w:hAnsi="Times New Roman"/>
          <w:sz w:val="24"/>
          <w:szCs w:val="24"/>
        </w:rPr>
        <w:t>ния и коррозии. Таким образом, мы имеем нелинейную механическую систему с обра</w:t>
      </w:r>
      <w:r w:rsidR="00A375B7">
        <w:rPr>
          <w:rFonts w:ascii="Times New Roman" w:hAnsi="Times New Roman"/>
          <w:sz w:val="24"/>
          <w:szCs w:val="24"/>
        </w:rPr>
        <w:t>т</w:t>
      </w:r>
      <w:r w:rsidR="00A375B7">
        <w:rPr>
          <w:rFonts w:ascii="Times New Roman" w:hAnsi="Times New Roman"/>
          <w:sz w:val="24"/>
          <w:szCs w:val="24"/>
        </w:rPr>
        <w:t>ными связями и параметрами, неравномерно распределенными по поверхности и объему деталей объекта.</w:t>
      </w:r>
    </w:p>
    <w:p w:rsidR="0000701B" w:rsidRDefault="0000701B" w:rsidP="00A07D1B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менение технического состояния во времени эксплуатации описывается вектор-функцией, т.е. движением вектора технич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ского состояния в фазовом пространстве с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стояний. Это пространство разделено п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верхностью отказов механической системы, отделяющих часть работоспособных состо</w:t>
      </w:r>
      <w:r>
        <w:rPr>
          <w:rFonts w:ascii="Times New Roman" w:hAnsi="Times New Roman"/>
          <w:sz w:val="24"/>
          <w:szCs w:val="24"/>
        </w:rPr>
        <w:t>я</w:t>
      </w:r>
      <w:r>
        <w:rPr>
          <w:rFonts w:ascii="Times New Roman" w:hAnsi="Times New Roman"/>
          <w:sz w:val="24"/>
          <w:szCs w:val="24"/>
        </w:rPr>
        <w:t>ний от неработоспособных. Вероятность безотказной работы объекта равна вероятн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сти нахождения вектора состояния в области работоспособных состояний.</w:t>
      </w:r>
    </w:p>
    <w:p w:rsidR="004D4D72" w:rsidRDefault="004D4D72" w:rsidP="00A07D1B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 w:rsidRPr="004D4D72">
        <w:rPr>
          <w:rFonts w:ascii="Times New Roman" w:hAnsi="Times New Roman"/>
          <w:sz w:val="24"/>
          <w:szCs w:val="24"/>
        </w:rPr>
        <w:t>Общий прием решения задачи измен</w:t>
      </w:r>
      <w:r w:rsidRPr="004D4D72">
        <w:rPr>
          <w:rFonts w:ascii="Times New Roman" w:hAnsi="Times New Roman"/>
          <w:sz w:val="24"/>
          <w:szCs w:val="24"/>
        </w:rPr>
        <w:t>е</w:t>
      </w:r>
      <w:r w:rsidRPr="004D4D72">
        <w:rPr>
          <w:rFonts w:ascii="Times New Roman" w:hAnsi="Times New Roman"/>
          <w:sz w:val="24"/>
          <w:szCs w:val="24"/>
        </w:rPr>
        <w:t>ния технического состояния механической системы заключается в дискретизации ее во времени и пространстве и рассмотрении ряда последовательных состояний через задава</w:t>
      </w:r>
      <w:r w:rsidRPr="004D4D72">
        <w:rPr>
          <w:rFonts w:ascii="Times New Roman" w:hAnsi="Times New Roman"/>
          <w:sz w:val="24"/>
          <w:szCs w:val="24"/>
        </w:rPr>
        <w:t>е</w:t>
      </w:r>
      <w:r w:rsidRPr="004D4D72">
        <w:rPr>
          <w:rFonts w:ascii="Times New Roman" w:hAnsi="Times New Roman"/>
          <w:sz w:val="24"/>
          <w:szCs w:val="24"/>
        </w:rPr>
        <w:t>мый достаточно малый промежуток времени - шаг наработки. Скорость изменения с</w:t>
      </w:r>
      <w:r w:rsidRPr="004D4D72">
        <w:rPr>
          <w:rFonts w:ascii="Times New Roman" w:hAnsi="Times New Roman"/>
          <w:sz w:val="24"/>
          <w:szCs w:val="24"/>
        </w:rPr>
        <w:t>о</w:t>
      </w:r>
      <w:r w:rsidRPr="004D4D72">
        <w:rPr>
          <w:rFonts w:ascii="Times New Roman" w:hAnsi="Times New Roman"/>
          <w:sz w:val="24"/>
          <w:szCs w:val="24"/>
        </w:rPr>
        <w:t>стояния на этом отрезке времени принимае</w:t>
      </w:r>
      <w:r w:rsidRPr="004D4D72">
        <w:rPr>
          <w:rFonts w:ascii="Times New Roman" w:hAnsi="Times New Roman"/>
          <w:sz w:val="24"/>
          <w:szCs w:val="24"/>
        </w:rPr>
        <w:t>т</w:t>
      </w:r>
      <w:r w:rsidRPr="004D4D72">
        <w:rPr>
          <w:rFonts w:ascii="Times New Roman" w:hAnsi="Times New Roman"/>
          <w:sz w:val="24"/>
          <w:szCs w:val="24"/>
        </w:rPr>
        <w:lastRenderedPageBreak/>
        <w:t xml:space="preserve">ся зависящей от состояния, свойств системы и режимных параметров в начале данного отрезка времени и неизменной на нем. 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с</w:t>
      </w:r>
      <w:r>
        <w:rPr>
          <w:rFonts w:ascii="Times New Roman" w:hAnsi="Times New Roman"/>
          <w:sz w:val="24"/>
          <w:szCs w:val="24"/>
        </w:rPr>
        <w:t>пользуя известные гипотезы накопления п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вреждений на каждом временном отрезке находит</w:t>
      </w:r>
      <w:r w:rsidR="009F4B69">
        <w:rPr>
          <w:rFonts w:ascii="Times New Roman" w:hAnsi="Times New Roman"/>
          <w:sz w:val="24"/>
          <w:szCs w:val="24"/>
        </w:rPr>
        <w:t>с</w:t>
      </w:r>
      <w:r>
        <w:rPr>
          <w:rFonts w:ascii="Times New Roman" w:hAnsi="Times New Roman"/>
          <w:sz w:val="24"/>
          <w:szCs w:val="24"/>
        </w:rPr>
        <w:t>я суммарное накопленное повре</w:t>
      </w:r>
      <w:r>
        <w:rPr>
          <w:rFonts w:ascii="Times New Roman" w:hAnsi="Times New Roman"/>
          <w:sz w:val="24"/>
          <w:szCs w:val="24"/>
        </w:rPr>
        <w:t>ж</w:t>
      </w:r>
      <w:r>
        <w:rPr>
          <w:rFonts w:ascii="Times New Roman" w:hAnsi="Times New Roman"/>
          <w:sz w:val="24"/>
          <w:szCs w:val="24"/>
        </w:rPr>
        <w:t>дение.</w:t>
      </w:r>
      <w:r w:rsidR="00AD4096" w:rsidRPr="00AD4096">
        <w:rPr>
          <w:rFonts w:ascii="Times New Roman" w:hAnsi="Times New Roman"/>
          <w:sz w:val="24"/>
          <w:szCs w:val="24"/>
        </w:rPr>
        <w:t xml:space="preserve"> </w:t>
      </w:r>
      <w:r w:rsidRPr="004D4D72">
        <w:rPr>
          <w:rFonts w:ascii="Times New Roman" w:hAnsi="Times New Roman"/>
          <w:sz w:val="24"/>
          <w:szCs w:val="24"/>
        </w:rPr>
        <w:t>В конце каждого отрезка времени н</w:t>
      </w:r>
      <w:r w:rsidRPr="004D4D72">
        <w:rPr>
          <w:rFonts w:ascii="Times New Roman" w:hAnsi="Times New Roman"/>
          <w:sz w:val="24"/>
          <w:szCs w:val="24"/>
        </w:rPr>
        <w:t>а</w:t>
      </w:r>
      <w:r w:rsidRPr="004D4D72">
        <w:rPr>
          <w:rFonts w:ascii="Times New Roman" w:hAnsi="Times New Roman"/>
          <w:sz w:val="24"/>
          <w:szCs w:val="24"/>
        </w:rPr>
        <w:t>ходится новое техническое состояние, по к</w:t>
      </w:r>
      <w:r w:rsidRPr="004D4D72">
        <w:rPr>
          <w:rFonts w:ascii="Times New Roman" w:hAnsi="Times New Roman"/>
          <w:sz w:val="24"/>
          <w:szCs w:val="24"/>
        </w:rPr>
        <w:t>о</w:t>
      </w:r>
      <w:r w:rsidRPr="004D4D72">
        <w:rPr>
          <w:rFonts w:ascii="Times New Roman" w:hAnsi="Times New Roman"/>
          <w:sz w:val="24"/>
          <w:szCs w:val="24"/>
        </w:rPr>
        <w:t>торому определяются скорости  и векторы перехода для последующего отрезка времени и т.д.</w:t>
      </w:r>
      <w:r>
        <w:rPr>
          <w:rFonts w:ascii="Times New Roman" w:hAnsi="Times New Roman"/>
          <w:sz w:val="24"/>
          <w:szCs w:val="24"/>
        </w:rPr>
        <w:t xml:space="preserve"> Рассмотренный алгоритм позволяет оценить степень влияния конструкционных, технологических и эксплуатационных фа</w:t>
      </w:r>
      <w:r>
        <w:rPr>
          <w:rFonts w:ascii="Times New Roman" w:hAnsi="Times New Roman"/>
          <w:sz w:val="24"/>
          <w:szCs w:val="24"/>
        </w:rPr>
        <w:t>к</w:t>
      </w:r>
      <w:r>
        <w:rPr>
          <w:rFonts w:ascii="Times New Roman" w:hAnsi="Times New Roman"/>
          <w:sz w:val="24"/>
          <w:szCs w:val="24"/>
        </w:rPr>
        <w:t>торов.</w:t>
      </w:r>
    </w:p>
    <w:p w:rsidR="004D4D72" w:rsidRDefault="004D4D72" w:rsidP="00A07D1B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ля большинства машин и механизмов характерен циклический характер дейс</w:t>
      </w:r>
      <w:r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>вующих на объект факторов наг</w:t>
      </w:r>
      <w:r w:rsidR="00BB50F1">
        <w:rPr>
          <w:rFonts w:ascii="Times New Roman" w:hAnsi="Times New Roman"/>
          <w:sz w:val="24"/>
          <w:szCs w:val="24"/>
        </w:rPr>
        <w:t>ружения, связанных с циклической работой и измен</w:t>
      </w:r>
      <w:r w:rsidR="00BB50F1">
        <w:rPr>
          <w:rFonts w:ascii="Times New Roman" w:hAnsi="Times New Roman"/>
          <w:sz w:val="24"/>
          <w:szCs w:val="24"/>
        </w:rPr>
        <w:t>е</w:t>
      </w:r>
      <w:r w:rsidR="00BB50F1">
        <w:rPr>
          <w:rFonts w:ascii="Times New Roman" w:hAnsi="Times New Roman"/>
          <w:sz w:val="24"/>
          <w:szCs w:val="24"/>
        </w:rPr>
        <w:t xml:space="preserve">нием переменных составляющих рабочих </w:t>
      </w:r>
      <w:r w:rsidR="00BB50F1">
        <w:rPr>
          <w:rFonts w:ascii="Times New Roman" w:hAnsi="Times New Roman"/>
          <w:sz w:val="24"/>
          <w:szCs w:val="24"/>
        </w:rPr>
        <w:lastRenderedPageBreak/>
        <w:t>процессов, что обусловливает  усталостный механизм протекания процессов изнашив</w:t>
      </w:r>
      <w:r w:rsidR="00BB50F1">
        <w:rPr>
          <w:rFonts w:ascii="Times New Roman" w:hAnsi="Times New Roman"/>
          <w:sz w:val="24"/>
          <w:szCs w:val="24"/>
        </w:rPr>
        <w:t>а</w:t>
      </w:r>
      <w:r w:rsidR="00BB50F1">
        <w:rPr>
          <w:rFonts w:ascii="Times New Roman" w:hAnsi="Times New Roman"/>
          <w:sz w:val="24"/>
          <w:szCs w:val="24"/>
        </w:rPr>
        <w:t xml:space="preserve">ния, накопления усталостных повреждений и разрушения. </w:t>
      </w:r>
      <w:r w:rsidRPr="009706A8">
        <w:rPr>
          <w:rFonts w:ascii="Times New Roman" w:hAnsi="Times New Roman"/>
          <w:sz w:val="24"/>
          <w:szCs w:val="24"/>
        </w:rPr>
        <w:t>Циклический характер дейс</w:t>
      </w:r>
      <w:r w:rsidRPr="009706A8">
        <w:rPr>
          <w:rFonts w:ascii="Times New Roman" w:hAnsi="Times New Roman"/>
          <w:sz w:val="24"/>
          <w:szCs w:val="24"/>
        </w:rPr>
        <w:t>т</w:t>
      </w:r>
      <w:r w:rsidRPr="009706A8">
        <w:rPr>
          <w:rFonts w:ascii="Times New Roman" w:hAnsi="Times New Roman"/>
          <w:sz w:val="24"/>
          <w:szCs w:val="24"/>
        </w:rPr>
        <w:t>вующих на объект нагружающих факторов</w:t>
      </w:r>
      <w:r w:rsidR="00BB50F1">
        <w:rPr>
          <w:rFonts w:ascii="Times New Roman" w:hAnsi="Times New Roman"/>
          <w:sz w:val="24"/>
          <w:szCs w:val="24"/>
        </w:rPr>
        <w:t xml:space="preserve"> </w:t>
      </w:r>
      <w:r w:rsidRPr="009706A8">
        <w:rPr>
          <w:rFonts w:ascii="Times New Roman" w:hAnsi="Times New Roman"/>
          <w:sz w:val="24"/>
          <w:szCs w:val="24"/>
        </w:rPr>
        <w:t>приводит к</w:t>
      </w:r>
      <w:r w:rsidRPr="009706A8">
        <w:rPr>
          <w:rFonts w:ascii="Times New Roman" w:hAnsi="Times New Roman"/>
          <w:position w:val="-10"/>
          <w:sz w:val="24"/>
          <w:szCs w:val="24"/>
        </w:rPr>
        <w:object w:dxaOrig="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5pt;height:15.45pt" o:ole="">
            <v:imagedata r:id="rId9" o:title=""/>
          </v:shape>
          <o:OLEObject Type="Embed" ProgID="Equation.DSMT4" ShapeID="_x0000_i1025" DrawAspect="Content" ObjectID="_1479556408" r:id="rId10"/>
        </w:object>
      </w:r>
      <w:r w:rsidRPr="009706A8">
        <w:rPr>
          <w:rFonts w:ascii="Times New Roman" w:hAnsi="Times New Roman"/>
          <w:sz w:val="24"/>
          <w:szCs w:val="24"/>
        </w:rPr>
        <w:t xml:space="preserve"> возникновению в наиболее н</w:t>
      </w:r>
      <w:r w:rsidRPr="009706A8">
        <w:rPr>
          <w:rFonts w:ascii="Times New Roman" w:hAnsi="Times New Roman"/>
          <w:sz w:val="24"/>
          <w:szCs w:val="24"/>
        </w:rPr>
        <w:t>а</w:t>
      </w:r>
      <w:r w:rsidRPr="009706A8">
        <w:rPr>
          <w:rFonts w:ascii="Times New Roman" w:hAnsi="Times New Roman"/>
          <w:sz w:val="24"/>
          <w:szCs w:val="24"/>
        </w:rPr>
        <w:t>груженных местах напряжений, превыша</w:t>
      </w:r>
      <w:r w:rsidRPr="009706A8">
        <w:rPr>
          <w:rFonts w:ascii="Times New Roman" w:hAnsi="Times New Roman"/>
          <w:sz w:val="24"/>
          <w:szCs w:val="24"/>
        </w:rPr>
        <w:t>ю</w:t>
      </w:r>
      <w:r w:rsidRPr="009706A8">
        <w:rPr>
          <w:rFonts w:ascii="Times New Roman" w:hAnsi="Times New Roman"/>
          <w:sz w:val="24"/>
          <w:szCs w:val="24"/>
        </w:rPr>
        <w:t xml:space="preserve">щих </w:t>
      </w:r>
      <w:r w:rsidRPr="009706A8">
        <w:rPr>
          <w:rFonts w:ascii="Times New Roman" w:eastAsia="MS Mincho" w:hAnsi="Times New Roman"/>
          <w:sz w:val="24"/>
          <w:szCs w:val="24"/>
        </w:rPr>
        <w:t>предел упругости</w:t>
      </w:r>
      <w:r w:rsidRPr="009706A8">
        <w:rPr>
          <w:rFonts w:ascii="Times New Roman" w:hAnsi="Times New Roman"/>
          <w:sz w:val="24"/>
          <w:szCs w:val="24"/>
        </w:rPr>
        <w:t>. В этих случаях нар</w:t>
      </w:r>
      <w:r w:rsidRPr="009706A8">
        <w:rPr>
          <w:rFonts w:ascii="Times New Roman" w:hAnsi="Times New Roman"/>
          <w:sz w:val="24"/>
          <w:szCs w:val="24"/>
        </w:rPr>
        <w:t>я</w:t>
      </w:r>
      <w:r w:rsidRPr="009706A8">
        <w:rPr>
          <w:rFonts w:ascii="Times New Roman" w:hAnsi="Times New Roman"/>
          <w:sz w:val="24"/>
          <w:szCs w:val="24"/>
        </w:rPr>
        <w:t>ду с явлением многоцикловой усталости проявляются процессы свойственные мал</w:t>
      </w:r>
      <w:r w:rsidRPr="009706A8">
        <w:rPr>
          <w:rFonts w:ascii="Times New Roman" w:hAnsi="Times New Roman"/>
          <w:sz w:val="24"/>
          <w:szCs w:val="24"/>
        </w:rPr>
        <w:t>о</w:t>
      </w:r>
      <w:r w:rsidRPr="009706A8">
        <w:rPr>
          <w:rFonts w:ascii="Times New Roman" w:hAnsi="Times New Roman"/>
          <w:sz w:val="24"/>
          <w:szCs w:val="24"/>
        </w:rPr>
        <w:t>цикловой усталости.  В деталях трибосопр</w:t>
      </w:r>
      <w:r w:rsidRPr="009706A8">
        <w:rPr>
          <w:rFonts w:ascii="Times New Roman" w:hAnsi="Times New Roman"/>
          <w:sz w:val="24"/>
          <w:szCs w:val="24"/>
        </w:rPr>
        <w:t>я</w:t>
      </w:r>
      <w:r w:rsidRPr="009706A8">
        <w:rPr>
          <w:rFonts w:ascii="Times New Roman" w:hAnsi="Times New Roman"/>
          <w:sz w:val="24"/>
          <w:szCs w:val="24"/>
        </w:rPr>
        <w:t>жений в зоне фрикционного контакта, нак</w:t>
      </w:r>
      <w:r w:rsidRPr="009706A8">
        <w:rPr>
          <w:rFonts w:ascii="Times New Roman" w:hAnsi="Times New Roman"/>
          <w:sz w:val="24"/>
          <w:szCs w:val="24"/>
        </w:rPr>
        <w:t>о</w:t>
      </w:r>
      <w:r w:rsidRPr="009706A8">
        <w:rPr>
          <w:rFonts w:ascii="Times New Roman" w:hAnsi="Times New Roman"/>
          <w:sz w:val="24"/>
          <w:szCs w:val="24"/>
        </w:rPr>
        <w:t>пление повреждений зависит от уровня и</w:t>
      </w:r>
      <w:r w:rsidRPr="009706A8">
        <w:rPr>
          <w:rFonts w:ascii="Times New Roman" w:hAnsi="Times New Roman"/>
          <w:sz w:val="24"/>
          <w:szCs w:val="24"/>
        </w:rPr>
        <w:t>з</w:t>
      </w:r>
      <w:r w:rsidRPr="009706A8">
        <w:rPr>
          <w:rFonts w:ascii="Times New Roman" w:hAnsi="Times New Roman"/>
          <w:sz w:val="24"/>
          <w:szCs w:val="24"/>
        </w:rPr>
        <w:t>ношенности</w:t>
      </w:r>
      <w:r w:rsidR="00BB50F1">
        <w:rPr>
          <w:rFonts w:ascii="Times New Roman" w:hAnsi="Times New Roman"/>
          <w:sz w:val="24"/>
          <w:szCs w:val="24"/>
        </w:rPr>
        <w:t>.</w:t>
      </w:r>
    </w:p>
    <w:p w:rsidR="008D53D2" w:rsidRDefault="008D53D2" w:rsidP="00A07D1B">
      <w:pPr>
        <w:spacing w:after="0" w:line="240" w:lineRule="auto"/>
        <w:ind w:firstLine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 практике расчетов деталей машин нашли применение расчеты на усталостную прочность и износ с учетом формоизменения трибосопряжений</w:t>
      </w:r>
      <w:r w:rsidRPr="008D53D2">
        <w:rPr>
          <w:rFonts w:ascii="Times New Roman" w:hAnsi="Times New Roman"/>
          <w:sz w:val="24"/>
          <w:szCs w:val="24"/>
        </w:rPr>
        <w:t>[</w:t>
      </w:r>
      <w:r w:rsidR="00313C21">
        <w:rPr>
          <w:rFonts w:ascii="Times New Roman" w:hAnsi="Times New Roman"/>
          <w:sz w:val="24"/>
          <w:szCs w:val="24"/>
        </w:rPr>
        <w:t>1-16</w:t>
      </w:r>
      <w:r w:rsidRPr="008D53D2">
        <w:rPr>
          <w:rFonts w:ascii="Times New Roman" w:hAnsi="Times New Roman"/>
          <w:sz w:val="24"/>
          <w:szCs w:val="24"/>
        </w:rPr>
        <w:t xml:space="preserve">  ]</w:t>
      </w:r>
      <w:r>
        <w:rPr>
          <w:rFonts w:ascii="Times New Roman" w:hAnsi="Times New Roman"/>
          <w:sz w:val="24"/>
          <w:szCs w:val="24"/>
        </w:rPr>
        <w:t>.</w:t>
      </w:r>
    </w:p>
    <w:p w:rsidR="00313C21" w:rsidRDefault="00313C21" w:rsidP="00A07D1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  <w:sectPr w:rsidR="00313C21" w:rsidSect="00FA40EA">
          <w:type w:val="continuous"/>
          <w:pgSz w:w="11906" w:h="16838" w:code="9"/>
          <w:pgMar w:top="1134" w:right="1134" w:bottom="1134" w:left="1134" w:header="0" w:footer="567" w:gutter="0"/>
          <w:pgNumType w:start="15"/>
          <w:cols w:num="2" w:space="282"/>
          <w:docGrid w:linePitch="360"/>
        </w:sectPr>
      </w:pPr>
    </w:p>
    <w:p w:rsidR="00A07D1B" w:rsidRDefault="00A07D1B" w:rsidP="00A07D1B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A07D1B" w:rsidRDefault="00A07D1B" w:rsidP="00A07D1B">
      <w:pPr>
        <w:pStyle w:val="a6"/>
        <w:jc w:val="both"/>
        <w:rPr>
          <w:b w:val="0"/>
          <w:bCs w:val="0"/>
          <w:i/>
        </w:rPr>
        <w:sectPr w:rsidR="00A07D1B" w:rsidSect="00FA40EA">
          <w:type w:val="continuous"/>
          <w:pgSz w:w="11906" w:h="16838" w:code="9"/>
          <w:pgMar w:top="1134" w:right="1134" w:bottom="1134" w:left="1134" w:header="0" w:footer="567" w:gutter="0"/>
          <w:cols w:space="708"/>
          <w:docGrid w:linePitch="360"/>
        </w:sectPr>
      </w:pPr>
    </w:p>
    <w:p w:rsidR="002966BE" w:rsidRPr="00FA40EA" w:rsidRDefault="00FA40EA" w:rsidP="00FA40E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Список литературы</w:t>
      </w:r>
    </w:p>
    <w:p w:rsidR="002966BE" w:rsidRPr="00313C21" w:rsidRDefault="002966BE" w:rsidP="002966B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2966BE" w:rsidRPr="0002764F" w:rsidRDefault="002966BE" w:rsidP="0002764F">
      <w:pPr>
        <w:pStyle w:val="a6"/>
        <w:numPr>
          <w:ilvl w:val="0"/>
          <w:numId w:val="3"/>
        </w:numPr>
        <w:tabs>
          <w:tab w:val="left" w:pos="567"/>
        </w:tabs>
        <w:ind w:left="0" w:firstLine="283"/>
        <w:jc w:val="both"/>
        <w:rPr>
          <w:b w:val="0"/>
          <w:bCs w:val="0"/>
        </w:rPr>
      </w:pPr>
      <w:r w:rsidRPr="0002764F">
        <w:rPr>
          <w:b w:val="0"/>
          <w:bCs w:val="0"/>
        </w:rPr>
        <w:t>Болотин В.В. Прогнозирование ресу</w:t>
      </w:r>
      <w:r w:rsidRPr="0002764F">
        <w:rPr>
          <w:b w:val="0"/>
          <w:bCs w:val="0"/>
        </w:rPr>
        <w:t>р</w:t>
      </w:r>
      <w:r w:rsidRPr="0002764F">
        <w:rPr>
          <w:b w:val="0"/>
          <w:bCs w:val="0"/>
        </w:rPr>
        <w:t>са машин и конструкций. – М.: Машиностро</w:t>
      </w:r>
      <w:r w:rsidRPr="0002764F">
        <w:rPr>
          <w:b w:val="0"/>
          <w:bCs w:val="0"/>
        </w:rPr>
        <w:t>е</w:t>
      </w:r>
      <w:r w:rsidRPr="0002764F">
        <w:rPr>
          <w:b w:val="0"/>
          <w:bCs w:val="0"/>
        </w:rPr>
        <w:t>ние, 1984. – 312 с.</w:t>
      </w:r>
    </w:p>
    <w:p w:rsidR="0064008C" w:rsidRPr="0002764F" w:rsidRDefault="0064008C" w:rsidP="0002764F">
      <w:pPr>
        <w:pStyle w:val="a6"/>
        <w:numPr>
          <w:ilvl w:val="0"/>
          <w:numId w:val="3"/>
        </w:numPr>
        <w:tabs>
          <w:tab w:val="left" w:pos="567"/>
        </w:tabs>
        <w:ind w:left="0" w:firstLine="283"/>
        <w:jc w:val="both"/>
        <w:rPr>
          <w:b w:val="0"/>
          <w:bCs w:val="0"/>
        </w:rPr>
      </w:pPr>
      <w:r w:rsidRPr="0002764F">
        <w:rPr>
          <w:b w:val="0"/>
          <w:bCs w:val="0"/>
        </w:rPr>
        <w:t>Гриб В.В. Компьютерное моделиров</w:t>
      </w:r>
      <w:r w:rsidRPr="0002764F">
        <w:rPr>
          <w:b w:val="0"/>
          <w:bCs w:val="0"/>
        </w:rPr>
        <w:t>а</w:t>
      </w:r>
      <w:r w:rsidRPr="0002764F">
        <w:rPr>
          <w:b w:val="0"/>
          <w:bCs w:val="0"/>
        </w:rPr>
        <w:t>ние изменения технического состояния м</w:t>
      </w:r>
      <w:r w:rsidRPr="0002764F">
        <w:rPr>
          <w:b w:val="0"/>
          <w:bCs w:val="0"/>
        </w:rPr>
        <w:t>е</w:t>
      </w:r>
      <w:r w:rsidRPr="0002764F">
        <w:rPr>
          <w:b w:val="0"/>
          <w:bCs w:val="0"/>
        </w:rPr>
        <w:t>ханических систем во вр</w:t>
      </w:r>
      <w:r w:rsidRPr="0002764F">
        <w:rPr>
          <w:b w:val="0"/>
          <w:bCs w:val="0"/>
        </w:rPr>
        <w:t>е</w:t>
      </w:r>
      <w:r w:rsidRPr="0002764F">
        <w:rPr>
          <w:b w:val="0"/>
          <w:bCs w:val="0"/>
        </w:rPr>
        <w:t xml:space="preserve">мени. //  Вестник МАДИ(ГТУ), Вып.1. С.35-39. 2003, </w:t>
      </w:r>
    </w:p>
    <w:p w:rsidR="008E347A" w:rsidRPr="0002764F" w:rsidRDefault="008E347A" w:rsidP="0002764F">
      <w:pPr>
        <w:pStyle w:val="a6"/>
        <w:numPr>
          <w:ilvl w:val="0"/>
          <w:numId w:val="3"/>
        </w:numPr>
        <w:tabs>
          <w:tab w:val="left" w:pos="567"/>
        </w:tabs>
        <w:ind w:left="0" w:firstLine="283"/>
        <w:jc w:val="both"/>
        <w:rPr>
          <w:b w:val="0"/>
          <w:bCs w:val="0"/>
        </w:rPr>
      </w:pPr>
      <w:r w:rsidRPr="0002764F">
        <w:rPr>
          <w:b w:val="0"/>
          <w:bCs w:val="0"/>
        </w:rPr>
        <w:t>Гриб В.В., Жуков Р.В., Петрова И.М. Моделирование изменения технического с</w:t>
      </w:r>
      <w:r w:rsidRPr="0002764F">
        <w:rPr>
          <w:b w:val="0"/>
          <w:bCs w:val="0"/>
        </w:rPr>
        <w:t>о</w:t>
      </w:r>
      <w:r w:rsidRPr="0002764F">
        <w:rPr>
          <w:b w:val="0"/>
          <w:bCs w:val="0"/>
        </w:rPr>
        <w:t>стояния сложных механических систем // Машиностроение и инж</w:t>
      </w:r>
      <w:r w:rsidRPr="0002764F">
        <w:rPr>
          <w:b w:val="0"/>
          <w:bCs w:val="0"/>
        </w:rPr>
        <w:t>е</w:t>
      </w:r>
      <w:r w:rsidRPr="0002764F">
        <w:rPr>
          <w:b w:val="0"/>
          <w:bCs w:val="0"/>
        </w:rPr>
        <w:t>нерное образование  - М., 2012.- С.14-18.</w:t>
      </w:r>
    </w:p>
    <w:p w:rsidR="00D14576" w:rsidRPr="0002764F" w:rsidRDefault="00D14576" w:rsidP="0002764F">
      <w:pPr>
        <w:pStyle w:val="a6"/>
        <w:numPr>
          <w:ilvl w:val="0"/>
          <w:numId w:val="3"/>
        </w:numPr>
        <w:tabs>
          <w:tab w:val="left" w:pos="567"/>
        </w:tabs>
        <w:ind w:left="0" w:firstLine="283"/>
        <w:jc w:val="both"/>
        <w:rPr>
          <w:b w:val="0"/>
          <w:bCs w:val="0"/>
        </w:rPr>
      </w:pPr>
      <w:r w:rsidRPr="0002764F">
        <w:rPr>
          <w:b w:val="0"/>
          <w:bCs w:val="0"/>
        </w:rPr>
        <w:t>Гриб В.В., Жуков Р.В., Петрова И.М., Буяновский И.А. Диагностические модели изменения технического состояния механ</w:t>
      </w:r>
      <w:r w:rsidRPr="0002764F">
        <w:rPr>
          <w:b w:val="0"/>
          <w:bCs w:val="0"/>
        </w:rPr>
        <w:t>и</w:t>
      </w:r>
      <w:r w:rsidRPr="0002764F">
        <w:rPr>
          <w:b w:val="0"/>
          <w:bCs w:val="0"/>
        </w:rPr>
        <w:t>ческих систем. Ч.1. / Под общ. ред. В.В.Гриба / МАДИ(ГТУ) – М.,2007. – 300 с.</w:t>
      </w:r>
    </w:p>
    <w:p w:rsidR="00BA4AC7" w:rsidRPr="0002764F" w:rsidRDefault="00BA4AC7" w:rsidP="0002764F">
      <w:pPr>
        <w:pStyle w:val="a6"/>
        <w:numPr>
          <w:ilvl w:val="0"/>
          <w:numId w:val="3"/>
        </w:numPr>
        <w:tabs>
          <w:tab w:val="left" w:pos="567"/>
        </w:tabs>
        <w:ind w:left="0" w:firstLine="283"/>
        <w:jc w:val="both"/>
        <w:rPr>
          <w:b w:val="0"/>
          <w:bCs w:val="0"/>
        </w:rPr>
      </w:pPr>
      <w:r w:rsidRPr="0002764F">
        <w:rPr>
          <w:b w:val="0"/>
          <w:bCs w:val="0"/>
        </w:rPr>
        <w:t>Махутов Н.А. Конструкционная про</w:t>
      </w:r>
      <w:r w:rsidRPr="0002764F">
        <w:rPr>
          <w:b w:val="0"/>
          <w:bCs w:val="0"/>
        </w:rPr>
        <w:t>ч</w:t>
      </w:r>
      <w:r w:rsidRPr="0002764F">
        <w:rPr>
          <w:b w:val="0"/>
          <w:bCs w:val="0"/>
        </w:rPr>
        <w:t>ность, ресурс и техногенная безопа</w:t>
      </w:r>
      <w:r w:rsidRPr="0002764F">
        <w:rPr>
          <w:b w:val="0"/>
          <w:bCs w:val="0"/>
        </w:rPr>
        <w:t>с</w:t>
      </w:r>
      <w:r w:rsidRPr="0002764F">
        <w:rPr>
          <w:b w:val="0"/>
          <w:bCs w:val="0"/>
        </w:rPr>
        <w:t>ность. Части 1,2. – Новосибирск: Наука, 2005.</w:t>
      </w:r>
    </w:p>
    <w:p w:rsidR="003C4AB2" w:rsidRPr="0002764F" w:rsidRDefault="003C4AB2" w:rsidP="0002764F">
      <w:pPr>
        <w:pStyle w:val="a6"/>
        <w:numPr>
          <w:ilvl w:val="0"/>
          <w:numId w:val="3"/>
        </w:numPr>
        <w:tabs>
          <w:tab w:val="left" w:pos="567"/>
        </w:tabs>
        <w:ind w:left="0" w:firstLine="283"/>
        <w:jc w:val="both"/>
        <w:rPr>
          <w:b w:val="0"/>
          <w:bCs w:val="0"/>
        </w:rPr>
      </w:pPr>
      <w:r w:rsidRPr="0002764F">
        <w:rPr>
          <w:b w:val="0"/>
          <w:bCs w:val="0"/>
        </w:rPr>
        <w:t xml:space="preserve">Трение, износ, смазка (трибология и триботехника) / Под ред. А.В.Чичинадзе. -  М.: Машиностроение, 2003. – 576 с </w:t>
      </w:r>
    </w:p>
    <w:p w:rsidR="008D53D2" w:rsidRPr="0002764F" w:rsidRDefault="005D459A" w:rsidP="0002764F">
      <w:pPr>
        <w:numPr>
          <w:ilvl w:val="0"/>
          <w:numId w:val="3"/>
        </w:numPr>
        <w:tabs>
          <w:tab w:val="left" w:pos="567"/>
        </w:tabs>
        <w:spacing w:after="0" w:line="240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02764F">
        <w:rPr>
          <w:rFonts w:ascii="Times New Roman" w:hAnsi="Times New Roman"/>
          <w:sz w:val="24"/>
          <w:szCs w:val="24"/>
        </w:rPr>
        <w:t>Гриб В.В., Сафонов Б.П., Жуков Р.В. Динамика механизма движения поршневого компрессора с учетом заз</w:t>
      </w:r>
      <w:r w:rsidRPr="0002764F">
        <w:rPr>
          <w:rFonts w:ascii="Times New Roman" w:hAnsi="Times New Roman"/>
          <w:sz w:val="24"/>
          <w:szCs w:val="24"/>
        </w:rPr>
        <w:t>о</w:t>
      </w:r>
      <w:r w:rsidRPr="0002764F">
        <w:rPr>
          <w:rFonts w:ascii="Times New Roman" w:hAnsi="Times New Roman"/>
          <w:sz w:val="24"/>
          <w:szCs w:val="24"/>
        </w:rPr>
        <w:t>ров в подвижных</w:t>
      </w:r>
    </w:p>
    <w:p w:rsidR="008F5A3A" w:rsidRPr="0002764F" w:rsidRDefault="008F5A3A" w:rsidP="0002764F">
      <w:pPr>
        <w:numPr>
          <w:ilvl w:val="0"/>
          <w:numId w:val="3"/>
        </w:numPr>
        <w:tabs>
          <w:tab w:val="left" w:pos="0"/>
          <w:tab w:val="left" w:pos="567"/>
        </w:tabs>
        <w:spacing w:after="0" w:line="240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02764F">
        <w:rPr>
          <w:rFonts w:ascii="Times New Roman" w:hAnsi="Times New Roman"/>
          <w:sz w:val="24"/>
          <w:szCs w:val="24"/>
        </w:rPr>
        <w:t>Луканин В.Н., Гриб В.В., Сафонов Б.П., Жуков Р.В. Динамический анализ стержневых механизмов с зазорами. - М.:МАДИ(ГТУ). 2000, -  35 с.</w:t>
      </w:r>
    </w:p>
    <w:p w:rsidR="002D079E" w:rsidRPr="0002764F" w:rsidRDefault="002D079E" w:rsidP="0002764F">
      <w:pPr>
        <w:numPr>
          <w:ilvl w:val="0"/>
          <w:numId w:val="3"/>
        </w:numPr>
        <w:tabs>
          <w:tab w:val="left" w:pos="0"/>
          <w:tab w:val="left" w:pos="567"/>
        </w:tabs>
        <w:spacing w:after="0" w:line="240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02764F">
        <w:rPr>
          <w:rFonts w:ascii="Times New Roman" w:hAnsi="Times New Roman"/>
          <w:sz w:val="24"/>
          <w:szCs w:val="24"/>
        </w:rPr>
        <w:lastRenderedPageBreak/>
        <w:t>Гриб В.В. Взаимосвязь динамики и и</w:t>
      </w:r>
      <w:r w:rsidRPr="0002764F">
        <w:rPr>
          <w:rFonts w:ascii="Times New Roman" w:hAnsi="Times New Roman"/>
          <w:sz w:val="24"/>
          <w:szCs w:val="24"/>
        </w:rPr>
        <w:t>з</w:t>
      </w:r>
      <w:r w:rsidRPr="0002764F">
        <w:rPr>
          <w:rFonts w:ascii="Times New Roman" w:hAnsi="Times New Roman"/>
          <w:sz w:val="24"/>
          <w:szCs w:val="24"/>
        </w:rPr>
        <w:t>носа трибосопряжений машин. //Трение и износ в машинах и механи</w:t>
      </w:r>
      <w:r w:rsidRPr="0002764F">
        <w:rPr>
          <w:rFonts w:ascii="Times New Roman" w:hAnsi="Times New Roman"/>
          <w:sz w:val="24"/>
          <w:szCs w:val="24"/>
        </w:rPr>
        <w:t>з</w:t>
      </w:r>
      <w:r w:rsidRPr="0002764F">
        <w:rPr>
          <w:rFonts w:ascii="Times New Roman" w:hAnsi="Times New Roman"/>
          <w:sz w:val="24"/>
          <w:szCs w:val="24"/>
        </w:rPr>
        <w:t>мах. 2009. №1.- С.34-38.</w:t>
      </w:r>
    </w:p>
    <w:p w:rsidR="0017639E" w:rsidRPr="0002764F" w:rsidRDefault="0017639E" w:rsidP="0002764F">
      <w:pPr>
        <w:pStyle w:val="a3"/>
        <w:numPr>
          <w:ilvl w:val="0"/>
          <w:numId w:val="3"/>
        </w:numPr>
        <w:tabs>
          <w:tab w:val="left" w:pos="567"/>
        </w:tabs>
        <w:ind w:left="0" w:right="0" w:firstLine="283"/>
        <w:rPr>
          <w:szCs w:val="24"/>
        </w:rPr>
      </w:pPr>
      <w:r w:rsidRPr="0002764F">
        <w:rPr>
          <w:szCs w:val="24"/>
        </w:rPr>
        <w:t>Петрова И.М.,  Москвитин Г.В., Гриб В.В.. Влияние износа на накопление устал</w:t>
      </w:r>
      <w:r w:rsidRPr="0002764F">
        <w:rPr>
          <w:szCs w:val="24"/>
        </w:rPr>
        <w:t>о</w:t>
      </w:r>
      <w:r w:rsidRPr="0002764F">
        <w:rPr>
          <w:szCs w:val="24"/>
        </w:rPr>
        <w:t>стных повреждений// Заводская лаборатория. 2006. № 11.С. 49-52.</w:t>
      </w:r>
    </w:p>
    <w:p w:rsidR="0017639E" w:rsidRPr="0002764F" w:rsidRDefault="0017639E" w:rsidP="0002764F">
      <w:pPr>
        <w:numPr>
          <w:ilvl w:val="0"/>
          <w:numId w:val="3"/>
        </w:numPr>
        <w:tabs>
          <w:tab w:val="left" w:pos="567"/>
        </w:tabs>
        <w:spacing w:after="0" w:line="240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02764F">
        <w:rPr>
          <w:rFonts w:ascii="Times New Roman" w:hAnsi="Times New Roman"/>
          <w:sz w:val="24"/>
          <w:szCs w:val="24"/>
        </w:rPr>
        <w:t>Гриб В.В., Жуков Р.В., Петрова И.М.  Моделирование изменения   те</w:t>
      </w:r>
      <w:r w:rsidRPr="0002764F">
        <w:rPr>
          <w:rFonts w:ascii="Times New Roman" w:hAnsi="Times New Roman"/>
          <w:sz w:val="24"/>
          <w:szCs w:val="24"/>
        </w:rPr>
        <w:t>х</w:t>
      </w:r>
      <w:r w:rsidRPr="0002764F">
        <w:rPr>
          <w:rFonts w:ascii="Times New Roman" w:hAnsi="Times New Roman"/>
          <w:sz w:val="24"/>
          <w:szCs w:val="24"/>
        </w:rPr>
        <w:t>нического состояния сложных механ</w:t>
      </w:r>
      <w:r w:rsidRPr="0002764F">
        <w:rPr>
          <w:rFonts w:ascii="Times New Roman" w:hAnsi="Times New Roman"/>
          <w:sz w:val="24"/>
          <w:szCs w:val="24"/>
        </w:rPr>
        <w:t>и</w:t>
      </w:r>
      <w:r w:rsidRPr="0002764F">
        <w:rPr>
          <w:rFonts w:ascii="Times New Roman" w:hAnsi="Times New Roman"/>
          <w:sz w:val="24"/>
          <w:szCs w:val="24"/>
        </w:rPr>
        <w:t>ческих систем. // Машиностроение и   инженерное образов</w:t>
      </w:r>
      <w:r w:rsidRPr="0002764F">
        <w:rPr>
          <w:rFonts w:ascii="Times New Roman" w:hAnsi="Times New Roman"/>
          <w:sz w:val="24"/>
          <w:szCs w:val="24"/>
        </w:rPr>
        <w:t>а</w:t>
      </w:r>
      <w:r w:rsidRPr="0002764F">
        <w:rPr>
          <w:rFonts w:ascii="Times New Roman" w:hAnsi="Times New Roman"/>
          <w:sz w:val="24"/>
          <w:szCs w:val="24"/>
        </w:rPr>
        <w:t xml:space="preserve">ние, 2012, № 4, с. 28-32. </w:t>
      </w:r>
    </w:p>
    <w:p w:rsidR="0065395C" w:rsidRPr="0002764F" w:rsidRDefault="0065395C" w:rsidP="0002764F">
      <w:pPr>
        <w:pStyle w:val="a8"/>
        <w:numPr>
          <w:ilvl w:val="0"/>
          <w:numId w:val="3"/>
        </w:numPr>
        <w:tabs>
          <w:tab w:val="left" w:pos="567"/>
        </w:tabs>
        <w:spacing w:after="0" w:line="240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02764F">
        <w:rPr>
          <w:rFonts w:ascii="Times New Roman" w:hAnsi="Times New Roman"/>
          <w:sz w:val="24"/>
          <w:szCs w:val="24"/>
        </w:rPr>
        <w:t>Гриб В.В. Решение триботе</w:t>
      </w:r>
      <w:r w:rsidRPr="0002764F">
        <w:rPr>
          <w:rFonts w:ascii="Times New Roman" w:hAnsi="Times New Roman"/>
          <w:sz w:val="24"/>
          <w:szCs w:val="24"/>
        </w:rPr>
        <w:t>х</w:t>
      </w:r>
      <w:r w:rsidRPr="0002764F">
        <w:rPr>
          <w:rFonts w:ascii="Times New Roman" w:hAnsi="Times New Roman"/>
          <w:sz w:val="24"/>
          <w:szCs w:val="24"/>
        </w:rPr>
        <w:t>нических задач численными методами.  – М.: На</w:t>
      </w:r>
      <w:r w:rsidRPr="0002764F">
        <w:rPr>
          <w:rFonts w:ascii="Times New Roman" w:hAnsi="Times New Roman"/>
          <w:sz w:val="24"/>
          <w:szCs w:val="24"/>
        </w:rPr>
        <w:t>у</w:t>
      </w:r>
      <w:r w:rsidRPr="0002764F">
        <w:rPr>
          <w:rFonts w:ascii="Times New Roman" w:hAnsi="Times New Roman"/>
          <w:sz w:val="24"/>
          <w:szCs w:val="24"/>
        </w:rPr>
        <w:t>ка,1982.</w:t>
      </w:r>
    </w:p>
    <w:p w:rsidR="00D5466C" w:rsidRPr="0002764F" w:rsidRDefault="00D5466C" w:rsidP="0002764F">
      <w:pPr>
        <w:pStyle w:val="a8"/>
        <w:numPr>
          <w:ilvl w:val="0"/>
          <w:numId w:val="3"/>
        </w:numPr>
        <w:tabs>
          <w:tab w:val="left" w:pos="567"/>
        </w:tabs>
        <w:spacing w:after="0" w:line="240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02764F">
        <w:rPr>
          <w:rFonts w:ascii="Times New Roman" w:hAnsi="Times New Roman"/>
          <w:sz w:val="24"/>
          <w:szCs w:val="24"/>
        </w:rPr>
        <w:t>Гриб В.В. Методология иссл</w:t>
      </w:r>
      <w:r w:rsidRPr="0002764F">
        <w:rPr>
          <w:rFonts w:ascii="Times New Roman" w:hAnsi="Times New Roman"/>
          <w:sz w:val="24"/>
          <w:szCs w:val="24"/>
        </w:rPr>
        <w:t>е</w:t>
      </w:r>
      <w:r w:rsidRPr="0002764F">
        <w:rPr>
          <w:rFonts w:ascii="Times New Roman" w:hAnsi="Times New Roman"/>
          <w:sz w:val="24"/>
          <w:szCs w:val="24"/>
        </w:rPr>
        <w:t>дования и расчета узлов трения как сложных систем. // Машиноведение, 1984, № 6,  - с. 65-71.</w:t>
      </w:r>
    </w:p>
    <w:p w:rsidR="008B68F2" w:rsidRPr="0002764F" w:rsidRDefault="008B68F2" w:rsidP="0002764F">
      <w:pPr>
        <w:numPr>
          <w:ilvl w:val="0"/>
          <w:numId w:val="3"/>
        </w:numPr>
        <w:tabs>
          <w:tab w:val="left" w:pos="567"/>
        </w:tabs>
        <w:spacing w:after="0" w:line="240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02764F">
        <w:rPr>
          <w:rFonts w:ascii="Times New Roman" w:hAnsi="Times New Roman"/>
          <w:sz w:val="24"/>
          <w:szCs w:val="24"/>
        </w:rPr>
        <w:t>Гриб В.В., Петрова И.М., Ж</w:t>
      </w:r>
      <w:r w:rsidRPr="0002764F">
        <w:rPr>
          <w:rFonts w:ascii="Times New Roman" w:hAnsi="Times New Roman"/>
          <w:sz w:val="24"/>
          <w:szCs w:val="24"/>
        </w:rPr>
        <w:t>у</w:t>
      </w:r>
      <w:r w:rsidRPr="0002764F">
        <w:rPr>
          <w:rFonts w:ascii="Times New Roman" w:hAnsi="Times New Roman"/>
          <w:sz w:val="24"/>
          <w:szCs w:val="24"/>
        </w:rPr>
        <w:t>ков Р.В. Компьютерное моделирование изменения технического состояния м</w:t>
      </w:r>
      <w:r w:rsidRPr="0002764F">
        <w:rPr>
          <w:rFonts w:ascii="Times New Roman" w:hAnsi="Times New Roman"/>
          <w:sz w:val="24"/>
          <w:szCs w:val="24"/>
        </w:rPr>
        <w:t>е</w:t>
      </w:r>
      <w:r w:rsidRPr="0002764F">
        <w:rPr>
          <w:rFonts w:ascii="Times New Roman" w:hAnsi="Times New Roman"/>
          <w:sz w:val="24"/>
          <w:szCs w:val="24"/>
        </w:rPr>
        <w:t>ханизма ДВС в процессе эксплуатации. // Вестник М</w:t>
      </w:r>
      <w:r w:rsidRPr="0002764F">
        <w:rPr>
          <w:rFonts w:ascii="Times New Roman" w:hAnsi="Times New Roman"/>
          <w:sz w:val="24"/>
          <w:szCs w:val="24"/>
        </w:rPr>
        <w:t>А</w:t>
      </w:r>
      <w:r w:rsidRPr="0002764F">
        <w:rPr>
          <w:rFonts w:ascii="Times New Roman" w:hAnsi="Times New Roman"/>
          <w:sz w:val="24"/>
          <w:szCs w:val="24"/>
        </w:rPr>
        <w:t xml:space="preserve">ДИ(ГТУ), вып. 2, 2004 </w:t>
      </w:r>
    </w:p>
    <w:p w:rsidR="008B68F2" w:rsidRPr="0002764F" w:rsidRDefault="008B68F2" w:rsidP="0002764F">
      <w:pPr>
        <w:numPr>
          <w:ilvl w:val="0"/>
          <w:numId w:val="3"/>
        </w:numPr>
        <w:tabs>
          <w:tab w:val="left" w:pos="567"/>
        </w:tabs>
        <w:spacing w:after="0" w:line="240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02764F">
        <w:rPr>
          <w:rFonts w:ascii="Times New Roman" w:hAnsi="Times New Roman"/>
          <w:sz w:val="24"/>
          <w:szCs w:val="24"/>
        </w:rPr>
        <w:t>Гриб В.В., Петрова И.М. Нак</w:t>
      </w:r>
      <w:r w:rsidRPr="0002764F">
        <w:rPr>
          <w:rFonts w:ascii="Times New Roman" w:hAnsi="Times New Roman"/>
          <w:sz w:val="24"/>
          <w:szCs w:val="24"/>
        </w:rPr>
        <w:t>о</w:t>
      </w:r>
      <w:r w:rsidRPr="0002764F">
        <w:rPr>
          <w:rFonts w:ascii="Times New Roman" w:hAnsi="Times New Roman"/>
          <w:sz w:val="24"/>
          <w:szCs w:val="24"/>
        </w:rPr>
        <w:t>пление усталостных повреждений и оценка остато</w:t>
      </w:r>
      <w:r w:rsidRPr="0002764F">
        <w:rPr>
          <w:rFonts w:ascii="Times New Roman" w:hAnsi="Times New Roman"/>
          <w:sz w:val="24"/>
          <w:szCs w:val="24"/>
        </w:rPr>
        <w:t>ч</w:t>
      </w:r>
      <w:r w:rsidRPr="0002764F">
        <w:rPr>
          <w:rFonts w:ascii="Times New Roman" w:hAnsi="Times New Roman"/>
          <w:sz w:val="24"/>
          <w:szCs w:val="24"/>
        </w:rPr>
        <w:t>ного ресурса деталей с учетом изн</w:t>
      </w:r>
      <w:r w:rsidRPr="0002764F">
        <w:rPr>
          <w:rFonts w:ascii="Times New Roman" w:hAnsi="Times New Roman"/>
          <w:sz w:val="24"/>
          <w:szCs w:val="24"/>
        </w:rPr>
        <w:t>а</w:t>
      </w:r>
      <w:r w:rsidRPr="0002764F">
        <w:rPr>
          <w:rFonts w:ascii="Times New Roman" w:hAnsi="Times New Roman"/>
          <w:sz w:val="24"/>
          <w:szCs w:val="24"/>
        </w:rPr>
        <w:t>шивания трибосопряжений в машине. // Вестник М</w:t>
      </w:r>
      <w:r w:rsidRPr="0002764F">
        <w:rPr>
          <w:rFonts w:ascii="Times New Roman" w:hAnsi="Times New Roman"/>
          <w:sz w:val="24"/>
          <w:szCs w:val="24"/>
        </w:rPr>
        <w:t>А</w:t>
      </w:r>
      <w:r w:rsidRPr="0002764F">
        <w:rPr>
          <w:rFonts w:ascii="Times New Roman" w:hAnsi="Times New Roman"/>
          <w:sz w:val="24"/>
          <w:szCs w:val="24"/>
        </w:rPr>
        <w:t>ДИ(ГТУ). 2005. Вып. 4. -  С. 22-25.</w:t>
      </w:r>
    </w:p>
    <w:p w:rsidR="00B94A5A" w:rsidRPr="0002764F" w:rsidRDefault="00B94A5A" w:rsidP="0002764F">
      <w:pPr>
        <w:numPr>
          <w:ilvl w:val="0"/>
          <w:numId w:val="3"/>
        </w:numPr>
        <w:tabs>
          <w:tab w:val="left" w:pos="567"/>
        </w:tabs>
        <w:spacing w:after="0" w:line="240" w:lineRule="auto"/>
        <w:ind w:left="0" w:firstLine="283"/>
        <w:jc w:val="both"/>
        <w:rPr>
          <w:rFonts w:ascii="Times New Roman" w:hAnsi="Times New Roman"/>
          <w:sz w:val="24"/>
          <w:szCs w:val="24"/>
        </w:rPr>
      </w:pPr>
      <w:r w:rsidRPr="0002764F">
        <w:rPr>
          <w:rFonts w:ascii="Times New Roman" w:hAnsi="Times New Roman"/>
          <w:sz w:val="24"/>
          <w:szCs w:val="24"/>
        </w:rPr>
        <w:t>Гриб</w:t>
      </w:r>
      <w:r w:rsidR="0002764F">
        <w:rPr>
          <w:rFonts w:ascii="Times New Roman" w:hAnsi="Times New Roman"/>
          <w:sz w:val="24"/>
          <w:szCs w:val="24"/>
        </w:rPr>
        <w:t xml:space="preserve"> </w:t>
      </w:r>
      <w:r w:rsidR="00A47CE8" w:rsidRPr="0002764F">
        <w:rPr>
          <w:rFonts w:ascii="Times New Roman" w:hAnsi="Times New Roman"/>
          <w:sz w:val="24"/>
          <w:szCs w:val="24"/>
        </w:rPr>
        <w:t>В.В</w:t>
      </w:r>
      <w:r w:rsidRPr="0002764F">
        <w:rPr>
          <w:rFonts w:ascii="Times New Roman" w:hAnsi="Times New Roman"/>
          <w:sz w:val="24"/>
          <w:szCs w:val="24"/>
        </w:rPr>
        <w:t xml:space="preserve"> Диагностическое моделир</w:t>
      </w:r>
      <w:r w:rsidRPr="0002764F">
        <w:rPr>
          <w:rFonts w:ascii="Times New Roman" w:hAnsi="Times New Roman"/>
          <w:sz w:val="24"/>
          <w:szCs w:val="24"/>
        </w:rPr>
        <w:t>о</w:t>
      </w:r>
      <w:r w:rsidRPr="0002764F">
        <w:rPr>
          <w:rFonts w:ascii="Times New Roman" w:hAnsi="Times New Roman"/>
          <w:sz w:val="24"/>
          <w:szCs w:val="24"/>
        </w:rPr>
        <w:t>вание механических систем. – СПб. Эк</w:t>
      </w:r>
      <w:r w:rsidRPr="0002764F">
        <w:rPr>
          <w:rFonts w:ascii="Times New Roman" w:hAnsi="Times New Roman"/>
          <w:sz w:val="24"/>
          <w:szCs w:val="24"/>
        </w:rPr>
        <w:t>с</w:t>
      </w:r>
      <w:r w:rsidRPr="0002764F">
        <w:rPr>
          <w:rFonts w:ascii="Times New Roman" w:hAnsi="Times New Roman"/>
          <w:sz w:val="24"/>
          <w:szCs w:val="24"/>
        </w:rPr>
        <w:t>пертные решения, 2014 – 448 с.</w:t>
      </w:r>
    </w:p>
    <w:p w:rsidR="00313C21" w:rsidRPr="00F72CCE" w:rsidRDefault="00313C21" w:rsidP="00A07D1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  <w:sectPr w:rsidR="00313C21" w:rsidRPr="00F72CCE" w:rsidSect="00FA40EA">
          <w:type w:val="continuous"/>
          <w:pgSz w:w="11906" w:h="16838" w:code="9"/>
          <w:pgMar w:top="1134" w:right="1134" w:bottom="1134" w:left="1134" w:header="0" w:footer="567" w:gutter="0"/>
          <w:cols w:num="2" w:space="286"/>
          <w:docGrid w:linePitch="360"/>
        </w:sectPr>
      </w:pPr>
    </w:p>
    <w:p w:rsidR="00A07D1B" w:rsidRPr="0002764F" w:rsidRDefault="00A07D1B" w:rsidP="00A07D1B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C208E" w:rsidRPr="00F72CCE" w:rsidRDefault="003C208E" w:rsidP="00A07D1B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>THE CHANGING OF TECHNICAL STATE OF COMPLEX MECHANICAL SYSTEMS</w:t>
      </w:r>
    </w:p>
    <w:p w:rsidR="007A3B3F" w:rsidRDefault="007A3B3F" w:rsidP="00A07D1B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3C208E" w:rsidRDefault="00FA40EA" w:rsidP="00A07D1B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9D11D3">
        <w:rPr>
          <w:rFonts w:ascii="Times New Roman" w:hAnsi="Times New Roman"/>
          <w:sz w:val="24"/>
          <w:szCs w:val="24"/>
          <w:lang w:val="en-US"/>
        </w:rPr>
        <w:t>V.</w:t>
      </w:r>
      <w:r w:rsidR="009D11D3" w:rsidRPr="009D11D3">
        <w:rPr>
          <w:rFonts w:ascii="Times New Roman" w:hAnsi="Times New Roman"/>
          <w:sz w:val="24"/>
          <w:szCs w:val="24"/>
          <w:lang w:val="en-US"/>
        </w:rPr>
        <w:t>V.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D11D3" w:rsidRPr="009D11D3">
        <w:rPr>
          <w:rFonts w:ascii="Times New Roman" w:hAnsi="Times New Roman"/>
          <w:sz w:val="24"/>
          <w:szCs w:val="24"/>
          <w:lang w:val="en-US"/>
        </w:rPr>
        <w:t>Grib,</w:t>
      </w:r>
      <w:r w:rsidR="009D11D3">
        <w:rPr>
          <w:rFonts w:ascii="Times New Roman" w:hAnsi="Times New Roman"/>
          <w:sz w:val="24"/>
          <w:szCs w:val="24"/>
          <w:lang w:val="en-US"/>
        </w:rPr>
        <w:t xml:space="preserve"> R.</w:t>
      </w:r>
      <w:r w:rsidRPr="009D11D3">
        <w:rPr>
          <w:rFonts w:ascii="Times New Roman" w:hAnsi="Times New Roman"/>
          <w:sz w:val="24"/>
          <w:szCs w:val="24"/>
          <w:lang w:val="en-US"/>
        </w:rPr>
        <w:t>V.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9D11D3">
        <w:rPr>
          <w:rFonts w:ascii="Times New Roman" w:hAnsi="Times New Roman"/>
          <w:sz w:val="24"/>
          <w:szCs w:val="24"/>
          <w:lang w:val="en-US"/>
        </w:rPr>
        <w:t>Zhukov, I.</w:t>
      </w:r>
      <w:r>
        <w:rPr>
          <w:rFonts w:ascii="Times New Roman" w:hAnsi="Times New Roman"/>
          <w:sz w:val="24"/>
          <w:szCs w:val="24"/>
          <w:lang w:val="en-US"/>
        </w:rPr>
        <w:t xml:space="preserve">M. </w:t>
      </w:r>
      <w:r w:rsidR="009D11D3">
        <w:rPr>
          <w:rFonts w:ascii="Times New Roman" w:hAnsi="Times New Roman"/>
          <w:sz w:val="24"/>
          <w:szCs w:val="24"/>
          <w:lang w:val="en-US"/>
        </w:rPr>
        <w:t>Petrova</w:t>
      </w:r>
    </w:p>
    <w:p w:rsidR="007A3B3F" w:rsidRDefault="007A3B3F" w:rsidP="00A07D1B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9D11D3" w:rsidRDefault="009D11D3" w:rsidP="00A07D1B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The Moscow </w:t>
      </w:r>
      <w:r w:rsidR="00DA0148" w:rsidRPr="00DA0148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A0148">
        <w:rPr>
          <w:rFonts w:ascii="Times New Roman" w:hAnsi="Times New Roman"/>
          <w:sz w:val="24"/>
          <w:szCs w:val="24"/>
          <w:lang w:val="en-US"/>
        </w:rPr>
        <w:t>automobile road state technical university</w:t>
      </w:r>
    </w:p>
    <w:p w:rsidR="00A07D1B" w:rsidRPr="00DA0148" w:rsidRDefault="00A07D1B" w:rsidP="00A07D1B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A71A5E" w:rsidRPr="007A3B3F" w:rsidRDefault="00A71A5E" w:rsidP="00A07D1B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7A3B3F">
        <w:rPr>
          <w:rFonts w:ascii="Times New Roman" w:hAnsi="Times New Roman"/>
          <w:sz w:val="20"/>
          <w:szCs w:val="20"/>
          <w:lang w:val="en-US"/>
        </w:rPr>
        <w:t>In this report discusses general methodological approach to modeling</w:t>
      </w:r>
      <w:r w:rsidR="005B3DCA" w:rsidRPr="007A3B3F">
        <w:rPr>
          <w:rFonts w:ascii="Times New Roman" w:hAnsi="Times New Roman"/>
          <w:sz w:val="20"/>
          <w:szCs w:val="20"/>
          <w:lang w:val="en-US"/>
        </w:rPr>
        <w:t xml:space="preserve"> of machine behavior changing during wear. In this case the assemblies and the processes running in them are considered as complex multiple – factor systems. The method of solving such problem consists in d</w:t>
      </w:r>
      <w:r w:rsidR="008B4DE8" w:rsidRPr="007A3B3F">
        <w:rPr>
          <w:rFonts w:ascii="Times New Roman" w:hAnsi="Times New Roman"/>
          <w:sz w:val="20"/>
          <w:szCs w:val="20"/>
          <w:lang w:val="en-US"/>
        </w:rPr>
        <w:t>i</w:t>
      </w:r>
      <w:r w:rsidR="005B3DCA" w:rsidRPr="007A3B3F">
        <w:rPr>
          <w:rFonts w:ascii="Times New Roman" w:hAnsi="Times New Roman"/>
          <w:sz w:val="20"/>
          <w:szCs w:val="20"/>
          <w:lang w:val="en-US"/>
        </w:rPr>
        <w:t>scretizing a mechanical s</w:t>
      </w:r>
      <w:r w:rsidR="008B4DE8" w:rsidRPr="007A3B3F">
        <w:rPr>
          <w:rFonts w:ascii="Times New Roman" w:hAnsi="Times New Roman"/>
          <w:sz w:val="20"/>
          <w:szCs w:val="20"/>
          <w:lang w:val="en-US"/>
        </w:rPr>
        <w:t>ystem being examined in time and space and in implementing the numerical solution methods and its computer’s realization.</w:t>
      </w:r>
    </w:p>
    <w:p w:rsidR="0067713A" w:rsidRPr="007A3B3F" w:rsidRDefault="00A07D1B" w:rsidP="00A07D1B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val="en-US"/>
        </w:rPr>
      </w:pPr>
      <w:r w:rsidRPr="007A3B3F">
        <w:rPr>
          <w:rFonts w:ascii="Times New Roman" w:hAnsi="Times New Roman"/>
          <w:b/>
          <w:sz w:val="20"/>
          <w:szCs w:val="20"/>
          <w:lang w:val="en-US"/>
        </w:rPr>
        <w:t>Keywords:</w:t>
      </w:r>
      <w:r w:rsidRPr="007A3B3F"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02764F" w:rsidRPr="007A3B3F">
        <w:rPr>
          <w:rFonts w:ascii="Times New Roman" w:hAnsi="Times New Roman"/>
          <w:sz w:val="20"/>
          <w:szCs w:val="20"/>
          <w:lang w:val="en-US"/>
        </w:rPr>
        <w:t>technical state, modeling, degradation processes, wear, destruction.</w:t>
      </w:r>
    </w:p>
    <w:p w:rsidR="003C208E" w:rsidRPr="003C208E" w:rsidRDefault="003C208E" w:rsidP="00A07D1B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</w:p>
    <w:p w:rsidR="00A47CE8" w:rsidRPr="003C208E" w:rsidRDefault="00A47CE8" w:rsidP="00A07D1B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656FAA" w:rsidRPr="003C208E" w:rsidRDefault="00656FAA" w:rsidP="00A07D1B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</w:p>
    <w:sectPr w:rsidR="00656FAA" w:rsidRPr="003C208E" w:rsidSect="00FA40EA">
      <w:type w:val="continuous"/>
      <w:pgSz w:w="11906" w:h="16838" w:code="9"/>
      <w:pgMar w:top="1134" w:right="1134" w:bottom="1134" w:left="1134" w:header="0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06433" w:rsidRDefault="00C06433" w:rsidP="00FA40EA">
      <w:pPr>
        <w:spacing w:after="0" w:line="240" w:lineRule="auto"/>
      </w:pPr>
      <w:r>
        <w:separator/>
      </w:r>
    </w:p>
  </w:endnote>
  <w:endnote w:type="continuationSeparator" w:id="1">
    <w:p w:rsidR="00C06433" w:rsidRDefault="00C06433" w:rsidP="00FA40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068840"/>
      <w:docPartObj>
        <w:docPartGallery w:val="Page Numbers (Bottom of Page)"/>
        <w:docPartUnique/>
      </w:docPartObj>
    </w:sdtPr>
    <w:sdtContent>
      <w:p w:rsidR="00FA40EA" w:rsidRDefault="00CC728A">
        <w:pPr>
          <w:pStyle w:val="ac"/>
        </w:pPr>
        <w:fldSimple w:instr=" PAGE   \* MERGEFORMAT ">
          <w:r w:rsidR="00311C16">
            <w:rPr>
              <w:noProof/>
            </w:rPr>
            <w:t>16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068841"/>
      <w:docPartObj>
        <w:docPartGallery w:val="Page Numbers (Bottom of Page)"/>
        <w:docPartUnique/>
      </w:docPartObj>
    </w:sdtPr>
    <w:sdtContent>
      <w:p w:rsidR="00FA40EA" w:rsidRDefault="00CC728A" w:rsidP="00311C16">
        <w:pPr>
          <w:pStyle w:val="ac"/>
          <w:jc w:val="center"/>
        </w:pPr>
        <w:fldSimple w:instr=" PAGE   \* MERGEFORMAT ">
          <w:r w:rsidR="0002764F">
            <w:rPr>
              <w:noProof/>
            </w:rPr>
            <w:t>16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06433" w:rsidRDefault="00C06433" w:rsidP="00FA40EA">
      <w:pPr>
        <w:spacing w:after="0" w:line="240" w:lineRule="auto"/>
      </w:pPr>
      <w:r>
        <w:separator/>
      </w:r>
    </w:p>
  </w:footnote>
  <w:footnote w:type="continuationSeparator" w:id="1">
    <w:p w:rsidR="00C06433" w:rsidRDefault="00C06433" w:rsidP="00FA40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BB5B9B"/>
    <w:multiLevelType w:val="hybridMultilevel"/>
    <w:tmpl w:val="48AA1614"/>
    <w:lvl w:ilvl="0" w:tplc="0419000F">
      <w:start w:val="1"/>
      <w:numFmt w:val="decimal"/>
      <w:lvlText w:val="%1."/>
      <w:lvlJc w:val="left"/>
      <w:pPr>
        <w:tabs>
          <w:tab w:val="num" w:pos="1353"/>
        </w:tabs>
        <w:ind w:left="1353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7235C2B"/>
    <w:multiLevelType w:val="hybridMultilevel"/>
    <w:tmpl w:val="639277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C6234"/>
    <w:rsid w:val="0000098C"/>
    <w:rsid w:val="00000C8A"/>
    <w:rsid w:val="00001239"/>
    <w:rsid w:val="000013C6"/>
    <w:rsid w:val="00001A63"/>
    <w:rsid w:val="00002295"/>
    <w:rsid w:val="00002C0F"/>
    <w:rsid w:val="00002F1A"/>
    <w:rsid w:val="00003039"/>
    <w:rsid w:val="00004274"/>
    <w:rsid w:val="00004470"/>
    <w:rsid w:val="000054F3"/>
    <w:rsid w:val="0000590A"/>
    <w:rsid w:val="00005F34"/>
    <w:rsid w:val="00006167"/>
    <w:rsid w:val="00006BC2"/>
    <w:rsid w:val="0000701B"/>
    <w:rsid w:val="00007CF3"/>
    <w:rsid w:val="00007F50"/>
    <w:rsid w:val="000121A0"/>
    <w:rsid w:val="00012B27"/>
    <w:rsid w:val="00014183"/>
    <w:rsid w:val="00014530"/>
    <w:rsid w:val="0001490E"/>
    <w:rsid w:val="00014B2D"/>
    <w:rsid w:val="000155A1"/>
    <w:rsid w:val="000155CA"/>
    <w:rsid w:val="00015F83"/>
    <w:rsid w:val="00016009"/>
    <w:rsid w:val="00016118"/>
    <w:rsid w:val="000167AA"/>
    <w:rsid w:val="00016A20"/>
    <w:rsid w:val="00016F2E"/>
    <w:rsid w:val="00017AA8"/>
    <w:rsid w:val="00017B7E"/>
    <w:rsid w:val="0002016A"/>
    <w:rsid w:val="0002067A"/>
    <w:rsid w:val="0002138A"/>
    <w:rsid w:val="000219FE"/>
    <w:rsid w:val="00021A5B"/>
    <w:rsid w:val="00021B00"/>
    <w:rsid w:val="00021C76"/>
    <w:rsid w:val="00022012"/>
    <w:rsid w:val="00022487"/>
    <w:rsid w:val="00024210"/>
    <w:rsid w:val="000244B1"/>
    <w:rsid w:val="000246FA"/>
    <w:rsid w:val="00024D23"/>
    <w:rsid w:val="0002530F"/>
    <w:rsid w:val="00025A7A"/>
    <w:rsid w:val="00025C97"/>
    <w:rsid w:val="000271C3"/>
    <w:rsid w:val="0002764F"/>
    <w:rsid w:val="000278D5"/>
    <w:rsid w:val="00027DBA"/>
    <w:rsid w:val="00027F27"/>
    <w:rsid w:val="0003018F"/>
    <w:rsid w:val="00030399"/>
    <w:rsid w:val="00030AEC"/>
    <w:rsid w:val="00030B45"/>
    <w:rsid w:val="00030D80"/>
    <w:rsid w:val="00031086"/>
    <w:rsid w:val="00031490"/>
    <w:rsid w:val="00031F82"/>
    <w:rsid w:val="0003243C"/>
    <w:rsid w:val="000325A9"/>
    <w:rsid w:val="00032608"/>
    <w:rsid w:val="00032DB3"/>
    <w:rsid w:val="000336B2"/>
    <w:rsid w:val="00034371"/>
    <w:rsid w:val="00034BF3"/>
    <w:rsid w:val="00034CA8"/>
    <w:rsid w:val="00034CC9"/>
    <w:rsid w:val="0003582B"/>
    <w:rsid w:val="00036273"/>
    <w:rsid w:val="000379D4"/>
    <w:rsid w:val="00037ADA"/>
    <w:rsid w:val="000404C4"/>
    <w:rsid w:val="00040934"/>
    <w:rsid w:val="00040D70"/>
    <w:rsid w:val="00040F0C"/>
    <w:rsid w:val="000410B3"/>
    <w:rsid w:val="000411C8"/>
    <w:rsid w:val="000411D1"/>
    <w:rsid w:val="000416DA"/>
    <w:rsid w:val="00041CAE"/>
    <w:rsid w:val="00041E34"/>
    <w:rsid w:val="0004212E"/>
    <w:rsid w:val="00042D4B"/>
    <w:rsid w:val="0004384D"/>
    <w:rsid w:val="00043B4B"/>
    <w:rsid w:val="0004502B"/>
    <w:rsid w:val="000459DE"/>
    <w:rsid w:val="00045F2B"/>
    <w:rsid w:val="000461B5"/>
    <w:rsid w:val="0004624F"/>
    <w:rsid w:val="000465DB"/>
    <w:rsid w:val="00046711"/>
    <w:rsid w:val="00046BC1"/>
    <w:rsid w:val="000470CB"/>
    <w:rsid w:val="000472EB"/>
    <w:rsid w:val="00047B1D"/>
    <w:rsid w:val="00047BD2"/>
    <w:rsid w:val="00047F37"/>
    <w:rsid w:val="00050872"/>
    <w:rsid w:val="0005149A"/>
    <w:rsid w:val="000516F4"/>
    <w:rsid w:val="00051D02"/>
    <w:rsid w:val="000521E2"/>
    <w:rsid w:val="00053946"/>
    <w:rsid w:val="000540C2"/>
    <w:rsid w:val="00054505"/>
    <w:rsid w:val="000545FA"/>
    <w:rsid w:val="0005470A"/>
    <w:rsid w:val="00054BF2"/>
    <w:rsid w:val="00054C25"/>
    <w:rsid w:val="0005505A"/>
    <w:rsid w:val="00055AAF"/>
    <w:rsid w:val="00056959"/>
    <w:rsid w:val="0005707F"/>
    <w:rsid w:val="00060C1E"/>
    <w:rsid w:val="00060CF6"/>
    <w:rsid w:val="00061009"/>
    <w:rsid w:val="00062499"/>
    <w:rsid w:val="00062643"/>
    <w:rsid w:val="00062E23"/>
    <w:rsid w:val="00062FFF"/>
    <w:rsid w:val="000634F4"/>
    <w:rsid w:val="0006384B"/>
    <w:rsid w:val="0006504E"/>
    <w:rsid w:val="00065C7F"/>
    <w:rsid w:val="00066119"/>
    <w:rsid w:val="00066AB8"/>
    <w:rsid w:val="00066FBF"/>
    <w:rsid w:val="000674BA"/>
    <w:rsid w:val="00067AF1"/>
    <w:rsid w:val="00067EAF"/>
    <w:rsid w:val="00070674"/>
    <w:rsid w:val="00070823"/>
    <w:rsid w:val="0007111B"/>
    <w:rsid w:val="00071731"/>
    <w:rsid w:val="00071CAD"/>
    <w:rsid w:val="00071F27"/>
    <w:rsid w:val="00072D4D"/>
    <w:rsid w:val="000737E1"/>
    <w:rsid w:val="000738A9"/>
    <w:rsid w:val="00073AE4"/>
    <w:rsid w:val="00073C73"/>
    <w:rsid w:val="000741E7"/>
    <w:rsid w:val="00075AF6"/>
    <w:rsid w:val="00075DFB"/>
    <w:rsid w:val="00076339"/>
    <w:rsid w:val="0007688F"/>
    <w:rsid w:val="000769BB"/>
    <w:rsid w:val="0007712A"/>
    <w:rsid w:val="00077DC4"/>
    <w:rsid w:val="00080F85"/>
    <w:rsid w:val="00081CC9"/>
    <w:rsid w:val="000821BB"/>
    <w:rsid w:val="00083237"/>
    <w:rsid w:val="00083607"/>
    <w:rsid w:val="00083A5C"/>
    <w:rsid w:val="00083CD2"/>
    <w:rsid w:val="0008407C"/>
    <w:rsid w:val="00084119"/>
    <w:rsid w:val="00084362"/>
    <w:rsid w:val="000845AD"/>
    <w:rsid w:val="00084A13"/>
    <w:rsid w:val="00084ABD"/>
    <w:rsid w:val="00084B55"/>
    <w:rsid w:val="00084DFD"/>
    <w:rsid w:val="00084E90"/>
    <w:rsid w:val="0008531E"/>
    <w:rsid w:val="00085968"/>
    <w:rsid w:val="00087171"/>
    <w:rsid w:val="00087274"/>
    <w:rsid w:val="000903F1"/>
    <w:rsid w:val="0009210F"/>
    <w:rsid w:val="00092411"/>
    <w:rsid w:val="00092610"/>
    <w:rsid w:val="000934E6"/>
    <w:rsid w:val="00093518"/>
    <w:rsid w:val="000939ED"/>
    <w:rsid w:val="00093A36"/>
    <w:rsid w:val="00094B21"/>
    <w:rsid w:val="000955E4"/>
    <w:rsid w:val="00095AEB"/>
    <w:rsid w:val="00096CFD"/>
    <w:rsid w:val="00097D4E"/>
    <w:rsid w:val="000A00BB"/>
    <w:rsid w:val="000A07E8"/>
    <w:rsid w:val="000A08D1"/>
    <w:rsid w:val="000A09E5"/>
    <w:rsid w:val="000A1F91"/>
    <w:rsid w:val="000A20E3"/>
    <w:rsid w:val="000A2264"/>
    <w:rsid w:val="000A22A1"/>
    <w:rsid w:val="000A28D9"/>
    <w:rsid w:val="000A2B88"/>
    <w:rsid w:val="000A2C04"/>
    <w:rsid w:val="000A2FDD"/>
    <w:rsid w:val="000A3069"/>
    <w:rsid w:val="000A3650"/>
    <w:rsid w:val="000A40EF"/>
    <w:rsid w:val="000A579B"/>
    <w:rsid w:val="000A57C6"/>
    <w:rsid w:val="000A5C7F"/>
    <w:rsid w:val="000A69DC"/>
    <w:rsid w:val="000A6D68"/>
    <w:rsid w:val="000A6F6B"/>
    <w:rsid w:val="000A7273"/>
    <w:rsid w:val="000A7C71"/>
    <w:rsid w:val="000B12AC"/>
    <w:rsid w:val="000B1B12"/>
    <w:rsid w:val="000B2212"/>
    <w:rsid w:val="000B28BE"/>
    <w:rsid w:val="000B2AE7"/>
    <w:rsid w:val="000B5012"/>
    <w:rsid w:val="000B52D6"/>
    <w:rsid w:val="000B53CA"/>
    <w:rsid w:val="000B5DFD"/>
    <w:rsid w:val="000B6E55"/>
    <w:rsid w:val="000B74F9"/>
    <w:rsid w:val="000B7757"/>
    <w:rsid w:val="000B790A"/>
    <w:rsid w:val="000C0077"/>
    <w:rsid w:val="000C0854"/>
    <w:rsid w:val="000C0CB4"/>
    <w:rsid w:val="000C14B5"/>
    <w:rsid w:val="000C26BC"/>
    <w:rsid w:val="000C2982"/>
    <w:rsid w:val="000C364B"/>
    <w:rsid w:val="000C46BB"/>
    <w:rsid w:val="000C4F8A"/>
    <w:rsid w:val="000C5497"/>
    <w:rsid w:val="000C5881"/>
    <w:rsid w:val="000C7178"/>
    <w:rsid w:val="000D022D"/>
    <w:rsid w:val="000D1C37"/>
    <w:rsid w:val="000D2646"/>
    <w:rsid w:val="000D33D3"/>
    <w:rsid w:val="000D4154"/>
    <w:rsid w:val="000D44C0"/>
    <w:rsid w:val="000D4B6B"/>
    <w:rsid w:val="000D4EFF"/>
    <w:rsid w:val="000D585D"/>
    <w:rsid w:val="000D66D8"/>
    <w:rsid w:val="000D6F6F"/>
    <w:rsid w:val="000D7170"/>
    <w:rsid w:val="000D7F48"/>
    <w:rsid w:val="000E017F"/>
    <w:rsid w:val="000E07B9"/>
    <w:rsid w:val="000E0811"/>
    <w:rsid w:val="000E1ABE"/>
    <w:rsid w:val="000E1F9C"/>
    <w:rsid w:val="000E392F"/>
    <w:rsid w:val="000E39B9"/>
    <w:rsid w:val="000E3C30"/>
    <w:rsid w:val="000E3E24"/>
    <w:rsid w:val="000E4149"/>
    <w:rsid w:val="000E48DF"/>
    <w:rsid w:val="000E538B"/>
    <w:rsid w:val="000E5557"/>
    <w:rsid w:val="000E56A9"/>
    <w:rsid w:val="000E59AE"/>
    <w:rsid w:val="000E5EED"/>
    <w:rsid w:val="000E63DD"/>
    <w:rsid w:val="000E7017"/>
    <w:rsid w:val="000E7039"/>
    <w:rsid w:val="000E7081"/>
    <w:rsid w:val="000E74E2"/>
    <w:rsid w:val="000E7916"/>
    <w:rsid w:val="000E7F3A"/>
    <w:rsid w:val="000E7F72"/>
    <w:rsid w:val="000E7F96"/>
    <w:rsid w:val="000F07D3"/>
    <w:rsid w:val="000F089A"/>
    <w:rsid w:val="000F0CA8"/>
    <w:rsid w:val="000F1446"/>
    <w:rsid w:val="000F24D4"/>
    <w:rsid w:val="000F28ED"/>
    <w:rsid w:val="000F30C1"/>
    <w:rsid w:val="000F4BB5"/>
    <w:rsid w:val="000F5A48"/>
    <w:rsid w:val="000F6516"/>
    <w:rsid w:val="000F768E"/>
    <w:rsid w:val="000F7871"/>
    <w:rsid w:val="000F79C5"/>
    <w:rsid w:val="00100907"/>
    <w:rsid w:val="00101395"/>
    <w:rsid w:val="001014A0"/>
    <w:rsid w:val="001018E6"/>
    <w:rsid w:val="00101996"/>
    <w:rsid w:val="00103401"/>
    <w:rsid w:val="0010343E"/>
    <w:rsid w:val="00104AAC"/>
    <w:rsid w:val="00104BE7"/>
    <w:rsid w:val="00104C34"/>
    <w:rsid w:val="00104CA3"/>
    <w:rsid w:val="001056E8"/>
    <w:rsid w:val="00105827"/>
    <w:rsid w:val="00105A99"/>
    <w:rsid w:val="00105C18"/>
    <w:rsid w:val="00107376"/>
    <w:rsid w:val="00107CC7"/>
    <w:rsid w:val="00107F9E"/>
    <w:rsid w:val="00110484"/>
    <w:rsid w:val="0011085B"/>
    <w:rsid w:val="00110A1C"/>
    <w:rsid w:val="0011140F"/>
    <w:rsid w:val="001118AC"/>
    <w:rsid w:val="00111F38"/>
    <w:rsid w:val="001126AA"/>
    <w:rsid w:val="001126FC"/>
    <w:rsid w:val="00113C9C"/>
    <w:rsid w:val="001150BD"/>
    <w:rsid w:val="001160B6"/>
    <w:rsid w:val="0011629F"/>
    <w:rsid w:val="00116B8C"/>
    <w:rsid w:val="00116F82"/>
    <w:rsid w:val="001173B9"/>
    <w:rsid w:val="0011780B"/>
    <w:rsid w:val="00120765"/>
    <w:rsid w:val="00120F50"/>
    <w:rsid w:val="001217F4"/>
    <w:rsid w:val="00122428"/>
    <w:rsid w:val="00122CC0"/>
    <w:rsid w:val="00123A74"/>
    <w:rsid w:val="00123EB1"/>
    <w:rsid w:val="00123EF1"/>
    <w:rsid w:val="001244CC"/>
    <w:rsid w:val="001252D5"/>
    <w:rsid w:val="00125568"/>
    <w:rsid w:val="001256B3"/>
    <w:rsid w:val="00125D84"/>
    <w:rsid w:val="001260A3"/>
    <w:rsid w:val="0012657B"/>
    <w:rsid w:val="0012788F"/>
    <w:rsid w:val="00127B6B"/>
    <w:rsid w:val="00130449"/>
    <w:rsid w:val="00130596"/>
    <w:rsid w:val="00130CC7"/>
    <w:rsid w:val="00130F25"/>
    <w:rsid w:val="00130F75"/>
    <w:rsid w:val="00130F9B"/>
    <w:rsid w:val="00131A23"/>
    <w:rsid w:val="00132267"/>
    <w:rsid w:val="001322F2"/>
    <w:rsid w:val="0013299D"/>
    <w:rsid w:val="00132D82"/>
    <w:rsid w:val="00132E1D"/>
    <w:rsid w:val="00133E3F"/>
    <w:rsid w:val="00134289"/>
    <w:rsid w:val="00134439"/>
    <w:rsid w:val="00134C10"/>
    <w:rsid w:val="00135BB7"/>
    <w:rsid w:val="00135C29"/>
    <w:rsid w:val="00136C31"/>
    <w:rsid w:val="00136CFB"/>
    <w:rsid w:val="00136D4B"/>
    <w:rsid w:val="00136FB5"/>
    <w:rsid w:val="001370CF"/>
    <w:rsid w:val="00137587"/>
    <w:rsid w:val="00137A78"/>
    <w:rsid w:val="00140676"/>
    <w:rsid w:val="00140767"/>
    <w:rsid w:val="00140787"/>
    <w:rsid w:val="0014078A"/>
    <w:rsid w:val="00140DDD"/>
    <w:rsid w:val="00140FB1"/>
    <w:rsid w:val="001413A2"/>
    <w:rsid w:val="001417DA"/>
    <w:rsid w:val="00141965"/>
    <w:rsid w:val="00141BB0"/>
    <w:rsid w:val="00141DD3"/>
    <w:rsid w:val="00141F38"/>
    <w:rsid w:val="0014206B"/>
    <w:rsid w:val="00142874"/>
    <w:rsid w:val="001429F6"/>
    <w:rsid w:val="00142B02"/>
    <w:rsid w:val="001434AE"/>
    <w:rsid w:val="00143896"/>
    <w:rsid w:val="00144678"/>
    <w:rsid w:val="00144C9D"/>
    <w:rsid w:val="00144DAE"/>
    <w:rsid w:val="00144E99"/>
    <w:rsid w:val="001459F9"/>
    <w:rsid w:val="00146A9F"/>
    <w:rsid w:val="00147B77"/>
    <w:rsid w:val="00147C76"/>
    <w:rsid w:val="0015061E"/>
    <w:rsid w:val="0015093E"/>
    <w:rsid w:val="00150B37"/>
    <w:rsid w:val="00151166"/>
    <w:rsid w:val="00151CDC"/>
    <w:rsid w:val="00151ED0"/>
    <w:rsid w:val="00152E7D"/>
    <w:rsid w:val="0015327F"/>
    <w:rsid w:val="00153D8F"/>
    <w:rsid w:val="0015436C"/>
    <w:rsid w:val="00154692"/>
    <w:rsid w:val="00154D02"/>
    <w:rsid w:val="001553F6"/>
    <w:rsid w:val="00155A28"/>
    <w:rsid w:val="00155D90"/>
    <w:rsid w:val="00156A19"/>
    <w:rsid w:val="001574B5"/>
    <w:rsid w:val="001576DA"/>
    <w:rsid w:val="0016045C"/>
    <w:rsid w:val="00161158"/>
    <w:rsid w:val="001612FA"/>
    <w:rsid w:val="00162F70"/>
    <w:rsid w:val="0016346C"/>
    <w:rsid w:val="00164075"/>
    <w:rsid w:val="001640F6"/>
    <w:rsid w:val="00164641"/>
    <w:rsid w:val="001646E5"/>
    <w:rsid w:val="00164A50"/>
    <w:rsid w:val="00165391"/>
    <w:rsid w:val="001668E0"/>
    <w:rsid w:val="00166A62"/>
    <w:rsid w:val="00166C33"/>
    <w:rsid w:val="00167A21"/>
    <w:rsid w:val="00167D1E"/>
    <w:rsid w:val="001705E4"/>
    <w:rsid w:val="00171543"/>
    <w:rsid w:val="00172087"/>
    <w:rsid w:val="00172217"/>
    <w:rsid w:val="00172C38"/>
    <w:rsid w:val="00172CCB"/>
    <w:rsid w:val="00172EC9"/>
    <w:rsid w:val="0017302F"/>
    <w:rsid w:val="0017304E"/>
    <w:rsid w:val="00173199"/>
    <w:rsid w:val="001733D6"/>
    <w:rsid w:val="00173774"/>
    <w:rsid w:val="001740B5"/>
    <w:rsid w:val="001751C4"/>
    <w:rsid w:val="00175962"/>
    <w:rsid w:val="0017639E"/>
    <w:rsid w:val="00176924"/>
    <w:rsid w:val="00176BA2"/>
    <w:rsid w:val="00176CE6"/>
    <w:rsid w:val="00176E6C"/>
    <w:rsid w:val="00177638"/>
    <w:rsid w:val="00177BE8"/>
    <w:rsid w:val="00180202"/>
    <w:rsid w:val="001804B9"/>
    <w:rsid w:val="00180702"/>
    <w:rsid w:val="001814E1"/>
    <w:rsid w:val="00181F1C"/>
    <w:rsid w:val="001828F4"/>
    <w:rsid w:val="00182B4A"/>
    <w:rsid w:val="0018316E"/>
    <w:rsid w:val="00183627"/>
    <w:rsid w:val="00183C5C"/>
    <w:rsid w:val="00183DAF"/>
    <w:rsid w:val="001846C3"/>
    <w:rsid w:val="001849D0"/>
    <w:rsid w:val="00184EF0"/>
    <w:rsid w:val="001851A7"/>
    <w:rsid w:val="00185BEC"/>
    <w:rsid w:val="001875D8"/>
    <w:rsid w:val="00187A2D"/>
    <w:rsid w:val="00190405"/>
    <w:rsid w:val="00190495"/>
    <w:rsid w:val="00190624"/>
    <w:rsid w:val="001906CD"/>
    <w:rsid w:val="00190C70"/>
    <w:rsid w:val="00190E86"/>
    <w:rsid w:val="0019153A"/>
    <w:rsid w:val="00191906"/>
    <w:rsid w:val="00191CA9"/>
    <w:rsid w:val="00192266"/>
    <w:rsid w:val="0019241A"/>
    <w:rsid w:val="001936F9"/>
    <w:rsid w:val="00194D06"/>
    <w:rsid w:val="00195B3E"/>
    <w:rsid w:val="00196748"/>
    <w:rsid w:val="00196BAC"/>
    <w:rsid w:val="001970FD"/>
    <w:rsid w:val="00197561"/>
    <w:rsid w:val="0019771B"/>
    <w:rsid w:val="001A0DBB"/>
    <w:rsid w:val="001A1608"/>
    <w:rsid w:val="001A16D3"/>
    <w:rsid w:val="001A1ECF"/>
    <w:rsid w:val="001A2594"/>
    <w:rsid w:val="001A260E"/>
    <w:rsid w:val="001A327E"/>
    <w:rsid w:val="001A3546"/>
    <w:rsid w:val="001A3B5C"/>
    <w:rsid w:val="001A3D6B"/>
    <w:rsid w:val="001A3F25"/>
    <w:rsid w:val="001A479B"/>
    <w:rsid w:val="001A47D9"/>
    <w:rsid w:val="001A4B54"/>
    <w:rsid w:val="001A68B7"/>
    <w:rsid w:val="001A6D41"/>
    <w:rsid w:val="001A6F3A"/>
    <w:rsid w:val="001A71C4"/>
    <w:rsid w:val="001A7734"/>
    <w:rsid w:val="001B1A35"/>
    <w:rsid w:val="001B1C10"/>
    <w:rsid w:val="001B2C43"/>
    <w:rsid w:val="001B30C8"/>
    <w:rsid w:val="001B321F"/>
    <w:rsid w:val="001B3684"/>
    <w:rsid w:val="001B3722"/>
    <w:rsid w:val="001B3E44"/>
    <w:rsid w:val="001B4014"/>
    <w:rsid w:val="001B42A3"/>
    <w:rsid w:val="001B4303"/>
    <w:rsid w:val="001B5159"/>
    <w:rsid w:val="001B5F0E"/>
    <w:rsid w:val="001B6484"/>
    <w:rsid w:val="001B748C"/>
    <w:rsid w:val="001B7BFE"/>
    <w:rsid w:val="001C0794"/>
    <w:rsid w:val="001C07BE"/>
    <w:rsid w:val="001C0BBE"/>
    <w:rsid w:val="001C22C6"/>
    <w:rsid w:val="001C44E0"/>
    <w:rsid w:val="001C47FD"/>
    <w:rsid w:val="001C4813"/>
    <w:rsid w:val="001C4CF2"/>
    <w:rsid w:val="001C4F8A"/>
    <w:rsid w:val="001C5E16"/>
    <w:rsid w:val="001C68BF"/>
    <w:rsid w:val="001C6BB0"/>
    <w:rsid w:val="001C6D0B"/>
    <w:rsid w:val="001C7DA0"/>
    <w:rsid w:val="001D0D5C"/>
    <w:rsid w:val="001D10DA"/>
    <w:rsid w:val="001D27EC"/>
    <w:rsid w:val="001D394B"/>
    <w:rsid w:val="001D3996"/>
    <w:rsid w:val="001D3E3A"/>
    <w:rsid w:val="001D3E3F"/>
    <w:rsid w:val="001D4F0F"/>
    <w:rsid w:val="001D62DC"/>
    <w:rsid w:val="001D65D1"/>
    <w:rsid w:val="001D65D4"/>
    <w:rsid w:val="001D671E"/>
    <w:rsid w:val="001D73C8"/>
    <w:rsid w:val="001D7619"/>
    <w:rsid w:val="001D7AB9"/>
    <w:rsid w:val="001E0647"/>
    <w:rsid w:val="001E07F3"/>
    <w:rsid w:val="001E24B2"/>
    <w:rsid w:val="001E24B9"/>
    <w:rsid w:val="001E2A23"/>
    <w:rsid w:val="001E33C7"/>
    <w:rsid w:val="001E38AC"/>
    <w:rsid w:val="001E3A03"/>
    <w:rsid w:val="001E4910"/>
    <w:rsid w:val="001E4D62"/>
    <w:rsid w:val="001E5508"/>
    <w:rsid w:val="001E663F"/>
    <w:rsid w:val="001E6C1D"/>
    <w:rsid w:val="001E6CF0"/>
    <w:rsid w:val="001E709C"/>
    <w:rsid w:val="001E75DE"/>
    <w:rsid w:val="001F04AC"/>
    <w:rsid w:val="001F0B9E"/>
    <w:rsid w:val="001F16BD"/>
    <w:rsid w:val="001F17BF"/>
    <w:rsid w:val="001F1B1D"/>
    <w:rsid w:val="001F2399"/>
    <w:rsid w:val="001F2C3D"/>
    <w:rsid w:val="001F3794"/>
    <w:rsid w:val="001F44C1"/>
    <w:rsid w:val="001F4578"/>
    <w:rsid w:val="001F50FF"/>
    <w:rsid w:val="001F5CB5"/>
    <w:rsid w:val="001F79A0"/>
    <w:rsid w:val="001F7A16"/>
    <w:rsid w:val="00200446"/>
    <w:rsid w:val="00200DA8"/>
    <w:rsid w:val="00200DFC"/>
    <w:rsid w:val="00201869"/>
    <w:rsid w:val="00202073"/>
    <w:rsid w:val="002020F5"/>
    <w:rsid w:val="00204571"/>
    <w:rsid w:val="0020534A"/>
    <w:rsid w:val="00205B8C"/>
    <w:rsid w:val="00205C51"/>
    <w:rsid w:val="002063B8"/>
    <w:rsid w:val="0020676A"/>
    <w:rsid w:val="00206C7E"/>
    <w:rsid w:val="00207478"/>
    <w:rsid w:val="002078AF"/>
    <w:rsid w:val="002078DA"/>
    <w:rsid w:val="0021025B"/>
    <w:rsid w:val="002103A5"/>
    <w:rsid w:val="0021075A"/>
    <w:rsid w:val="00210D58"/>
    <w:rsid w:val="00211047"/>
    <w:rsid w:val="00211424"/>
    <w:rsid w:val="002121AA"/>
    <w:rsid w:val="00212DE2"/>
    <w:rsid w:val="00213CCE"/>
    <w:rsid w:val="002143CD"/>
    <w:rsid w:val="00215050"/>
    <w:rsid w:val="002152F8"/>
    <w:rsid w:val="0021588A"/>
    <w:rsid w:val="0021731D"/>
    <w:rsid w:val="00217B1C"/>
    <w:rsid w:val="002203C3"/>
    <w:rsid w:val="0022094B"/>
    <w:rsid w:val="00220A77"/>
    <w:rsid w:val="00220D0A"/>
    <w:rsid w:val="00220E62"/>
    <w:rsid w:val="00220EFF"/>
    <w:rsid w:val="00221A6C"/>
    <w:rsid w:val="00221A83"/>
    <w:rsid w:val="002225C1"/>
    <w:rsid w:val="0022380C"/>
    <w:rsid w:val="002241BC"/>
    <w:rsid w:val="0022502E"/>
    <w:rsid w:val="00225173"/>
    <w:rsid w:val="0022545F"/>
    <w:rsid w:val="002270D0"/>
    <w:rsid w:val="002273D6"/>
    <w:rsid w:val="00230C7F"/>
    <w:rsid w:val="00230F03"/>
    <w:rsid w:val="00231047"/>
    <w:rsid w:val="00231555"/>
    <w:rsid w:val="00231883"/>
    <w:rsid w:val="00231E71"/>
    <w:rsid w:val="00232A6A"/>
    <w:rsid w:val="00232E90"/>
    <w:rsid w:val="00233698"/>
    <w:rsid w:val="002336C0"/>
    <w:rsid w:val="00234683"/>
    <w:rsid w:val="00235340"/>
    <w:rsid w:val="0023643E"/>
    <w:rsid w:val="00236904"/>
    <w:rsid w:val="00236C83"/>
    <w:rsid w:val="00237987"/>
    <w:rsid w:val="0024002F"/>
    <w:rsid w:val="00240071"/>
    <w:rsid w:val="0024027F"/>
    <w:rsid w:val="002403D4"/>
    <w:rsid w:val="00240DD1"/>
    <w:rsid w:val="00241163"/>
    <w:rsid w:val="00241C76"/>
    <w:rsid w:val="00242C8D"/>
    <w:rsid w:val="00242E70"/>
    <w:rsid w:val="002430DC"/>
    <w:rsid w:val="00243F0B"/>
    <w:rsid w:val="00243F3D"/>
    <w:rsid w:val="00244173"/>
    <w:rsid w:val="002446DE"/>
    <w:rsid w:val="002451EE"/>
    <w:rsid w:val="00245283"/>
    <w:rsid w:val="002458C7"/>
    <w:rsid w:val="00245F4A"/>
    <w:rsid w:val="00245F50"/>
    <w:rsid w:val="002466EC"/>
    <w:rsid w:val="002471F5"/>
    <w:rsid w:val="00247282"/>
    <w:rsid w:val="00247466"/>
    <w:rsid w:val="002474E7"/>
    <w:rsid w:val="00250EF1"/>
    <w:rsid w:val="00250FC8"/>
    <w:rsid w:val="00251329"/>
    <w:rsid w:val="002513DD"/>
    <w:rsid w:val="002516A3"/>
    <w:rsid w:val="002524E2"/>
    <w:rsid w:val="002529EA"/>
    <w:rsid w:val="00252CE1"/>
    <w:rsid w:val="00252E20"/>
    <w:rsid w:val="0025349D"/>
    <w:rsid w:val="00253E44"/>
    <w:rsid w:val="00254656"/>
    <w:rsid w:val="00254B2A"/>
    <w:rsid w:val="00254EBC"/>
    <w:rsid w:val="0025505A"/>
    <w:rsid w:val="00255573"/>
    <w:rsid w:val="002565E9"/>
    <w:rsid w:val="00256913"/>
    <w:rsid w:val="00256F04"/>
    <w:rsid w:val="00256FA8"/>
    <w:rsid w:val="00257607"/>
    <w:rsid w:val="0025766E"/>
    <w:rsid w:val="0025777A"/>
    <w:rsid w:val="00260629"/>
    <w:rsid w:val="00260FAF"/>
    <w:rsid w:val="002621DF"/>
    <w:rsid w:val="00262357"/>
    <w:rsid w:val="00262706"/>
    <w:rsid w:val="00262BC5"/>
    <w:rsid w:val="002630E0"/>
    <w:rsid w:val="002637E1"/>
    <w:rsid w:val="00263843"/>
    <w:rsid w:val="00263BF9"/>
    <w:rsid w:val="002645A1"/>
    <w:rsid w:val="00264BBB"/>
    <w:rsid w:val="00264F84"/>
    <w:rsid w:val="00265124"/>
    <w:rsid w:val="002660F1"/>
    <w:rsid w:val="00266420"/>
    <w:rsid w:val="00266B7D"/>
    <w:rsid w:val="00267558"/>
    <w:rsid w:val="00267CAA"/>
    <w:rsid w:val="0027016A"/>
    <w:rsid w:val="002706DD"/>
    <w:rsid w:val="00271247"/>
    <w:rsid w:val="0027199D"/>
    <w:rsid w:val="00272B91"/>
    <w:rsid w:val="0027420D"/>
    <w:rsid w:val="00275528"/>
    <w:rsid w:val="00275A12"/>
    <w:rsid w:val="00275C1F"/>
    <w:rsid w:val="00276DFE"/>
    <w:rsid w:val="00276F8B"/>
    <w:rsid w:val="002778B3"/>
    <w:rsid w:val="002779C6"/>
    <w:rsid w:val="002807DF"/>
    <w:rsid w:val="00280B2F"/>
    <w:rsid w:val="00281754"/>
    <w:rsid w:val="00281E7C"/>
    <w:rsid w:val="0028272A"/>
    <w:rsid w:val="00283FDB"/>
    <w:rsid w:val="00285649"/>
    <w:rsid w:val="00286CAD"/>
    <w:rsid w:val="00286DDA"/>
    <w:rsid w:val="00287640"/>
    <w:rsid w:val="00287720"/>
    <w:rsid w:val="00287EF6"/>
    <w:rsid w:val="002900FE"/>
    <w:rsid w:val="002903EB"/>
    <w:rsid w:val="0029044C"/>
    <w:rsid w:val="00290645"/>
    <w:rsid w:val="002907BC"/>
    <w:rsid w:val="00290F22"/>
    <w:rsid w:val="00291053"/>
    <w:rsid w:val="00291731"/>
    <w:rsid w:val="00291997"/>
    <w:rsid w:val="002921CA"/>
    <w:rsid w:val="002929BD"/>
    <w:rsid w:val="002930ED"/>
    <w:rsid w:val="002944E9"/>
    <w:rsid w:val="00294AB2"/>
    <w:rsid w:val="00294D1C"/>
    <w:rsid w:val="00295BBE"/>
    <w:rsid w:val="00295C8D"/>
    <w:rsid w:val="002966BE"/>
    <w:rsid w:val="00296DE6"/>
    <w:rsid w:val="00296EFA"/>
    <w:rsid w:val="00297F64"/>
    <w:rsid w:val="002A0A25"/>
    <w:rsid w:val="002A0A87"/>
    <w:rsid w:val="002A101C"/>
    <w:rsid w:val="002A1471"/>
    <w:rsid w:val="002A1A23"/>
    <w:rsid w:val="002A1F46"/>
    <w:rsid w:val="002A236F"/>
    <w:rsid w:val="002A2EE6"/>
    <w:rsid w:val="002A3BE8"/>
    <w:rsid w:val="002A43CD"/>
    <w:rsid w:val="002A4492"/>
    <w:rsid w:val="002A4780"/>
    <w:rsid w:val="002A542E"/>
    <w:rsid w:val="002A5620"/>
    <w:rsid w:val="002A6088"/>
    <w:rsid w:val="002A612E"/>
    <w:rsid w:val="002A723D"/>
    <w:rsid w:val="002B0149"/>
    <w:rsid w:val="002B0C31"/>
    <w:rsid w:val="002B0EC2"/>
    <w:rsid w:val="002B1CE0"/>
    <w:rsid w:val="002B281C"/>
    <w:rsid w:val="002B3258"/>
    <w:rsid w:val="002B3933"/>
    <w:rsid w:val="002B3D3F"/>
    <w:rsid w:val="002B4D26"/>
    <w:rsid w:val="002B5315"/>
    <w:rsid w:val="002B69BC"/>
    <w:rsid w:val="002B6A87"/>
    <w:rsid w:val="002B784C"/>
    <w:rsid w:val="002C02FE"/>
    <w:rsid w:val="002C05F2"/>
    <w:rsid w:val="002C06F9"/>
    <w:rsid w:val="002C0710"/>
    <w:rsid w:val="002C0E6D"/>
    <w:rsid w:val="002C1263"/>
    <w:rsid w:val="002C1440"/>
    <w:rsid w:val="002C1B51"/>
    <w:rsid w:val="002C1F06"/>
    <w:rsid w:val="002C2142"/>
    <w:rsid w:val="002C2E17"/>
    <w:rsid w:val="002C30BE"/>
    <w:rsid w:val="002C3546"/>
    <w:rsid w:val="002C36E0"/>
    <w:rsid w:val="002C6170"/>
    <w:rsid w:val="002C63D6"/>
    <w:rsid w:val="002C68F8"/>
    <w:rsid w:val="002C70C8"/>
    <w:rsid w:val="002C7298"/>
    <w:rsid w:val="002D0727"/>
    <w:rsid w:val="002D079E"/>
    <w:rsid w:val="002D122C"/>
    <w:rsid w:val="002D1665"/>
    <w:rsid w:val="002D34E6"/>
    <w:rsid w:val="002D3584"/>
    <w:rsid w:val="002D3BAA"/>
    <w:rsid w:val="002D4EAE"/>
    <w:rsid w:val="002D4FAC"/>
    <w:rsid w:val="002D62A6"/>
    <w:rsid w:val="002D62D9"/>
    <w:rsid w:val="002D6F49"/>
    <w:rsid w:val="002D735D"/>
    <w:rsid w:val="002D755A"/>
    <w:rsid w:val="002D7EF4"/>
    <w:rsid w:val="002E003B"/>
    <w:rsid w:val="002E02E3"/>
    <w:rsid w:val="002E073F"/>
    <w:rsid w:val="002E0854"/>
    <w:rsid w:val="002E16E3"/>
    <w:rsid w:val="002E281E"/>
    <w:rsid w:val="002E2911"/>
    <w:rsid w:val="002E2B92"/>
    <w:rsid w:val="002E3038"/>
    <w:rsid w:val="002E3FA4"/>
    <w:rsid w:val="002E422F"/>
    <w:rsid w:val="002E447C"/>
    <w:rsid w:val="002E47B3"/>
    <w:rsid w:val="002E482A"/>
    <w:rsid w:val="002E4EB9"/>
    <w:rsid w:val="002E54E3"/>
    <w:rsid w:val="002E55B4"/>
    <w:rsid w:val="002E5A2A"/>
    <w:rsid w:val="002E5DC7"/>
    <w:rsid w:val="002E5EAC"/>
    <w:rsid w:val="002E5EE9"/>
    <w:rsid w:val="002E66D7"/>
    <w:rsid w:val="002E6FDE"/>
    <w:rsid w:val="002E78EC"/>
    <w:rsid w:val="002F0153"/>
    <w:rsid w:val="002F0205"/>
    <w:rsid w:val="002F0253"/>
    <w:rsid w:val="002F0433"/>
    <w:rsid w:val="002F13B7"/>
    <w:rsid w:val="002F180D"/>
    <w:rsid w:val="002F1D37"/>
    <w:rsid w:val="002F1DE7"/>
    <w:rsid w:val="002F260C"/>
    <w:rsid w:val="002F29B4"/>
    <w:rsid w:val="002F2B36"/>
    <w:rsid w:val="002F2BCC"/>
    <w:rsid w:val="002F3344"/>
    <w:rsid w:val="002F340E"/>
    <w:rsid w:val="002F3A7F"/>
    <w:rsid w:val="002F3E77"/>
    <w:rsid w:val="002F4257"/>
    <w:rsid w:val="002F4523"/>
    <w:rsid w:val="002F586C"/>
    <w:rsid w:val="002F5914"/>
    <w:rsid w:val="002F68F1"/>
    <w:rsid w:val="002F7673"/>
    <w:rsid w:val="002F7F82"/>
    <w:rsid w:val="00300142"/>
    <w:rsid w:val="003001D2"/>
    <w:rsid w:val="00300E65"/>
    <w:rsid w:val="00301225"/>
    <w:rsid w:val="00301395"/>
    <w:rsid w:val="003014FD"/>
    <w:rsid w:val="003017D9"/>
    <w:rsid w:val="003018D7"/>
    <w:rsid w:val="00301D25"/>
    <w:rsid w:val="00301E9D"/>
    <w:rsid w:val="00301F6C"/>
    <w:rsid w:val="00301FCC"/>
    <w:rsid w:val="00302260"/>
    <w:rsid w:val="0030308C"/>
    <w:rsid w:val="0030341A"/>
    <w:rsid w:val="00304878"/>
    <w:rsid w:val="00304999"/>
    <w:rsid w:val="00304FB6"/>
    <w:rsid w:val="00305082"/>
    <w:rsid w:val="0030579E"/>
    <w:rsid w:val="0030590F"/>
    <w:rsid w:val="003068FF"/>
    <w:rsid w:val="00306B3D"/>
    <w:rsid w:val="00306F77"/>
    <w:rsid w:val="003074B7"/>
    <w:rsid w:val="003074C6"/>
    <w:rsid w:val="00307AB4"/>
    <w:rsid w:val="00307C9D"/>
    <w:rsid w:val="0031085D"/>
    <w:rsid w:val="00310A7A"/>
    <w:rsid w:val="00310BDE"/>
    <w:rsid w:val="00310E28"/>
    <w:rsid w:val="00311C16"/>
    <w:rsid w:val="0031337E"/>
    <w:rsid w:val="00313AF9"/>
    <w:rsid w:val="00313B12"/>
    <w:rsid w:val="00313C21"/>
    <w:rsid w:val="003155DB"/>
    <w:rsid w:val="0031642C"/>
    <w:rsid w:val="00317336"/>
    <w:rsid w:val="00320095"/>
    <w:rsid w:val="0032021F"/>
    <w:rsid w:val="003202DE"/>
    <w:rsid w:val="0032053F"/>
    <w:rsid w:val="00320BEA"/>
    <w:rsid w:val="003212F1"/>
    <w:rsid w:val="003214D2"/>
    <w:rsid w:val="00321787"/>
    <w:rsid w:val="003218F6"/>
    <w:rsid w:val="00321D9C"/>
    <w:rsid w:val="00321DE5"/>
    <w:rsid w:val="00322BAC"/>
    <w:rsid w:val="003232A8"/>
    <w:rsid w:val="003233F3"/>
    <w:rsid w:val="0032406A"/>
    <w:rsid w:val="003243FF"/>
    <w:rsid w:val="00324A10"/>
    <w:rsid w:val="00324DD2"/>
    <w:rsid w:val="003252A9"/>
    <w:rsid w:val="00325371"/>
    <w:rsid w:val="00326315"/>
    <w:rsid w:val="00326595"/>
    <w:rsid w:val="00326F72"/>
    <w:rsid w:val="003275EE"/>
    <w:rsid w:val="00327D54"/>
    <w:rsid w:val="00327F00"/>
    <w:rsid w:val="0033044F"/>
    <w:rsid w:val="00330A84"/>
    <w:rsid w:val="00330E0E"/>
    <w:rsid w:val="003312FD"/>
    <w:rsid w:val="00331E99"/>
    <w:rsid w:val="00332456"/>
    <w:rsid w:val="00333C91"/>
    <w:rsid w:val="0033467C"/>
    <w:rsid w:val="00334954"/>
    <w:rsid w:val="00335C49"/>
    <w:rsid w:val="00336258"/>
    <w:rsid w:val="0033669A"/>
    <w:rsid w:val="00337B58"/>
    <w:rsid w:val="00340087"/>
    <w:rsid w:val="003403E0"/>
    <w:rsid w:val="0034187E"/>
    <w:rsid w:val="003419C8"/>
    <w:rsid w:val="00341ECC"/>
    <w:rsid w:val="00342537"/>
    <w:rsid w:val="00342BA9"/>
    <w:rsid w:val="0034352A"/>
    <w:rsid w:val="003439B8"/>
    <w:rsid w:val="00343DFB"/>
    <w:rsid w:val="00344162"/>
    <w:rsid w:val="0034444C"/>
    <w:rsid w:val="0034587F"/>
    <w:rsid w:val="00345DA8"/>
    <w:rsid w:val="00345E25"/>
    <w:rsid w:val="00345EC2"/>
    <w:rsid w:val="00346314"/>
    <w:rsid w:val="00346732"/>
    <w:rsid w:val="00346FAE"/>
    <w:rsid w:val="003471B1"/>
    <w:rsid w:val="0034769C"/>
    <w:rsid w:val="00347A95"/>
    <w:rsid w:val="0035021F"/>
    <w:rsid w:val="0035079A"/>
    <w:rsid w:val="00351B24"/>
    <w:rsid w:val="00352CA9"/>
    <w:rsid w:val="00353A56"/>
    <w:rsid w:val="003546DC"/>
    <w:rsid w:val="0035479E"/>
    <w:rsid w:val="003547AD"/>
    <w:rsid w:val="0035490D"/>
    <w:rsid w:val="00354C4B"/>
    <w:rsid w:val="00354D25"/>
    <w:rsid w:val="0035585E"/>
    <w:rsid w:val="0035599D"/>
    <w:rsid w:val="00355B7B"/>
    <w:rsid w:val="003562A3"/>
    <w:rsid w:val="00356501"/>
    <w:rsid w:val="00356598"/>
    <w:rsid w:val="00356BA0"/>
    <w:rsid w:val="00357825"/>
    <w:rsid w:val="00357AA6"/>
    <w:rsid w:val="00357D7E"/>
    <w:rsid w:val="00357DB8"/>
    <w:rsid w:val="003601E8"/>
    <w:rsid w:val="003615B5"/>
    <w:rsid w:val="00361BD0"/>
    <w:rsid w:val="00361EF3"/>
    <w:rsid w:val="00362149"/>
    <w:rsid w:val="0036317E"/>
    <w:rsid w:val="00363F37"/>
    <w:rsid w:val="00364059"/>
    <w:rsid w:val="0036431E"/>
    <w:rsid w:val="00364431"/>
    <w:rsid w:val="00365310"/>
    <w:rsid w:val="003653C4"/>
    <w:rsid w:val="00365817"/>
    <w:rsid w:val="00365FDD"/>
    <w:rsid w:val="00365FE7"/>
    <w:rsid w:val="0036655A"/>
    <w:rsid w:val="00367C2E"/>
    <w:rsid w:val="00367CE3"/>
    <w:rsid w:val="003705D0"/>
    <w:rsid w:val="0037160E"/>
    <w:rsid w:val="003718EF"/>
    <w:rsid w:val="00372161"/>
    <w:rsid w:val="003728F6"/>
    <w:rsid w:val="00372E19"/>
    <w:rsid w:val="0037412F"/>
    <w:rsid w:val="0037442F"/>
    <w:rsid w:val="00376128"/>
    <w:rsid w:val="00376A2C"/>
    <w:rsid w:val="00376BA1"/>
    <w:rsid w:val="00377DD2"/>
    <w:rsid w:val="00377FA8"/>
    <w:rsid w:val="00380253"/>
    <w:rsid w:val="00380C95"/>
    <w:rsid w:val="003816B1"/>
    <w:rsid w:val="0038203C"/>
    <w:rsid w:val="003827BC"/>
    <w:rsid w:val="00382881"/>
    <w:rsid w:val="00382D92"/>
    <w:rsid w:val="003832EC"/>
    <w:rsid w:val="00383381"/>
    <w:rsid w:val="00383F87"/>
    <w:rsid w:val="00384A76"/>
    <w:rsid w:val="00384C65"/>
    <w:rsid w:val="00384DAF"/>
    <w:rsid w:val="003859CF"/>
    <w:rsid w:val="00385A10"/>
    <w:rsid w:val="00385AFD"/>
    <w:rsid w:val="00385DEE"/>
    <w:rsid w:val="003863AF"/>
    <w:rsid w:val="00386538"/>
    <w:rsid w:val="00386A3F"/>
    <w:rsid w:val="00386B04"/>
    <w:rsid w:val="003873A4"/>
    <w:rsid w:val="003875A3"/>
    <w:rsid w:val="0038769D"/>
    <w:rsid w:val="003911A3"/>
    <w:rsid w:val="0039165C"/>
    <w:rsid w:val="00391C96"/>
    <w:rsid w:val="003921D9"/>
    <w:rsid w:val="003926D1"/>
    <w:rsid w:val="003926E1"/>
    <w:rsid w:val="0039431A"/>
    <w:rsid w:val="00394910"/>
    <w:rsid w:val="0039501C"/>
    <w:rsid w:val="00395A20"/>
    <w:rsid w:val="00395DD4"/>
    <w:rsid w:val="0039646D"/>
    <w:rsid w:val="00396AE4"/>
    <w:rsid w:val="003A05EA"/>
    <w:rsid w:val="003A0B5C"/>
    <w:rsid w:val="003A0B78"/>
    <w:rsid w:val="003A11AB"/>
    <w:rsid w:val="003A1501"/>
    <w:rsid w:val="003A2511"/>
    <w:rsid w:val="003A3AEC"/>
    <w:rsid w:val="003A48DA"/>
    <w:rsid w:val="003A4E1C"/>
    <w:rsid w:val="003A5633"/>
    <w:rsid w:val="003A66C1"/>
    <w:rsid w:val="003A6E8B"/>
    <w:rsid w:val="003A76B8"/>
    <w:rsid w:val="003A7933"/>
    <w:rsid w:val="003B0253"/>
    <w:rsid w:val="003B0E22"/>
    <w:rsid w:val="003B100E"/>
    <w:rsid w:val="003B1AB5"/>
    <w:rsid w:val="003B1E35"/>
    <w:rsid w:val="003B25F7"/>
    <w:rsid w:val="003B3333"/>
    <w:rsid w:val="003B3A29"/>
    <w:rsid w:val="003B3CA3"/>
    <w:rsid w:val="003B4275"/>
    <w:rsid w:val="003B46AF"/>
    <w:rsid w:val="003B475E"/>
    <w:rsid w:val="003B5F75"/>
    <w:rsid w:val="003B6B62"/>
    <w:rsid w:val="003B72AA"/>
    <w:rsid w:val="003B77BE"/>
    <w:rsid w:val="003C0523"/>
    <w:rsid w:val="003C1538"/>
    <w:rsid w:val="003C1865"/>
    <w:rsid w:val="003C1D1E"/>
    <w:rsid w:val="003C208E"/>
    <w:rsid w:val="003C226D"/>
    <w:rsid w:val="003C2C4E"/>
    <w:rsid w:val="003C370F"/>
    <w:rsid w:val="003C384C"/>
    <w:rsid w:val="003C3866"/>
    <w:rsid w:val="003C3AB7"/>
    <w:rsid w:val="003C4AB2"/>
    <w:rsid w:val="003C4ABC"/>
    <w:rsid w:val="003C4B00"/>
    <w:rsid w:val="003C5D90"/>
    <w:rsid w:val="003C630C"/>
    <w:rsid w:val="003C7F50"/>
    <w:rsid w:val="003D0491"/>
    <w:rsid w:val="003D102A"/>
    <w:rsid w:val="003D2E47"/>
    <w:rsid w:val="003D39AE"/>
    <w:rsid w:val="003D3A69"/>
    <w:rsid w:val="003D41A3"/>
    <w:rsid w:val="003D4AD8"/>
    <w:rsid w:val="003D4DB6"/>
    <w:rsid w:val="003D4E97"/>
    <w:rsid w:val="003D560D"/>
    <w:rsid w:val="003D5F61"/>
    <w:rsid w:val="003D5FAE"/>
    <w:rsid w:val="003D71FE"/>
    <w:rsid w:val="003D7AB9"/>
    <w:rsid w:val="003E0208"/>
    <w:rsid w:val="003E0982"/>
    <w:rsid w:val="003E0B71"/>
    <w:rsid w:val="003E0F93"/>
    <w:rsid w:val="003E23BF"/>
    <w:rsid w:val="003E24ED"/>
    <w:rsid w:val="003E263E"/>
    <w:rsid w:val="003E2797"/>
    <w:rsid w:val="003E43C3"/>
    <w:rsid w:val="003E5EB0"/>
    <w:rsid w:val="003E67C8"/>
    <w:rsid w:val="003E7517"/>
    <w:rsid w:val="003E791A"/>
    <w:rsid w:val="003F1564"/>
    <w:rsid w:val="003F18BC"/>
    <w:rsid w:val="003F20CD"/>
    <w:rsid w:val="003F241B"/>
    <w:rsid w:val="003F31B3"/>
    <w:rsid w:val="003F3BA6"/>
    <w:rsid w:val="003F4619"/>
    <w:rsid w:val="003F5035"/>
    <w:rsid w:val="003F554C"/>
    <w:rsid w:val="003F5712"/>
    <w:rsid w:val="003F5765"/>
    <w:rsid w:val="003F590A"/>
    <w:rsid w:val="003F59CC"/>
    <w:rsid w:val="003F632E"/>
    <w:rsid w:val="003F67FB"/>
    <w:rsid w:val="0040057A"/>
    <w:rsid w:val="00400666"/>
    <w:rsid w:val="00400CA4"/>
    <w:rsid w:val="00400DCC"/>
    <w:rsid w:val="00401970"/>
    <w:rsid w:val="00401CA0"/>
    <w:rsid w:val="00402513"/>
    <w:rsid w:val="004026D2"/>
    <w:rsid w:val="0040293A"/>
    <w:rsid w:val="0040336D"/>
    <w:rsid w:val="004035C1"/>
    <w:rsid w:val="00403E3E"/>
    <w:rsid w:val="00404B3F"/>
    <w:rsid w:val="00404D39"/>
    <w:rsid w:val="00404D6F"/>
    <w:rsid w:val="00405419"/>
    <w:rsid w:val="00405459"/>
    <w:rsid w:val="00405700"/>
    <w:rsid w:val="004057EC"/>
    <w:rsid w:val="00405DE5"/>
    <w:rsid w:val="00406868"/>
    <w:rsid w:val="004071C9"/>
    <w:rsid w:val="004072C0"/>
    <w:rsid w:val="00407E4B"/>
    <w:rsid w:val="004107DC"/>
    <w:rsid w:val="0041082A"/>
    <w:rsid w:val="00412F36"/>
    <w:rsid w:val="00413325"/>
    <w:rsid w:val="00413D26"/>
    <w:rsid w:val="00413E73"/>
    <w:rsid w:val="00413EB4"/>
    <w:rsid w:val="004142ED"/>
    <w:rsid w:val="004144DF"/>
    <w:rsid w:val="0041469E"/>
    <w:rsid w:val="00414FBE"/>
    <w:rsid w:val="004155D7"/>
    <w:rsid w:val="004156E8"/>
    <w:rsid w:val="00415FB0"/>
    <w:rsid w:val="004162DF"/>
    <w:rsid w:val="0041653B"/>
    <w:rsid w:val="004165BF"/>
    <w:rsid w:val="00420617"/>
    <w:rsid w:val="00420A78"/>
    <w:rsid w:val="0042155B"/>
    <w:rsid w:val="004216E5"/>
    <w:rsid w:val="004217BC"/>
    <w:rsid w:val="00421838"/>
    <w:rsid w:val="00422AA1"/>
    <w:rsid w:val="00422B69"/>
    <w:rsid w:val="00423C77"/>
    <w:rsid w:val="004241C3"/>
    <w:rsid w:val="00424904"/>
    <w:rsid w:val="0042563E"/>
    <w:rsid w:val="00425863"/>
    <w:rsid w:val="0042621C"/>
    <w:rsid w:val="00426479"/>
    <w:rsid w:val="00427A18"/>
    <w:rsid w:val="00427ECF"/>
    <w:rsid w:val="00430054"/>
    <w:rsid w:val="004300ED"/>
    <w:rsid w:val="00430425"/>
    <w:rsid w:val="004306E9"/>
    <w:rsid w:val="00430DC6"/>
    <w:rsid w:val="00431164"/>
    <w:rsid w:val="0043132B"/>
    <w:rsid w:val="00431880"/>
    <w:rsid w:val="00432584"/>
    <w:rsid w:val="004332F0"/>
    <w:rsid w:val="004337CF"/>
    <w:rsid w:val="00433A84"/>
    <w:rsid w:val="00434774"/>
    <w:rsid w:val="004356FD"/>
    <w:rsid w:val="004357C9"/>
    <w:rsid w:val="00436953"/>
    <w:rsid w:val="00436FCC"/>
    <w:rsid w:val="00437F6E"/>
    <w:rsid w:val="004401CE"/>
    <w:rsid w:val="00440504"/>
    <w:rsid w:val="00442166"/>
    <w:rsid w:val="004429C3"/>
    <w:rsid w:val="00442C95"/>
    <w:rsid w:val="00442CCB"/>
    <w:rsid w:val="0044303B"/>
    <w:rsid w:val="004431D5"/>
    <w:rsid w:val="00443E00"/>
    <w:rsid w:val="004440D8"/>
    <w:rsid w:val="00444625"/>
    <w:rsid w:val="00444A4F"/>
    <w:rsid w:val="00444A50"/>
    <w:rsid w:val="00444B01"/>
    <w:rsid w:val="0044502E"/>
    <w:rsid w:val="00445A4E"/>
    <w:rsid w:val="00445B8D"/>
    <w:rsid w:val="00445DE3"/>
    <w:rsid w:val="00445EEA"/>
    <w:rsid w:val="0044633C"/>
    <w:rsid w:val="004464BF"/>
    <w:rsid w:val="00446AC3"/>
    <w:rsid w:val="00447AAD"/>
    <w:rsid w:val="00447CC7"/>
    <w:rsid w:val="0045036E"/>
    <w:rsid w:val="0045058A"/>
    <w:rsid w:val="00450B11"/>
    <w:rsid w:val="00451078"/>
    <w:rsid w:val="004512BA"/>
    <w:rsid w:val="00451673"/>
    <w:rsid w:val="00451997"/>
    <w:rsid w:val="004525BD"/>
    <w:rsid w:val="00452A51"/>
    <w:rsid w:val="00452F70"/>
    <w:rsid w:val="0045304C"/>
    <w:rsid w:val="0045317B"/>
    <w:rsid w:val="00453F12"/>
    <w:rsid w:val="00454008"/>
    <w:rsid w:val="004546FD"/>
    <w:rsid w:val="00455644"/>
    <w:rsid w:val="00455948"/>
    <w:rsid w:val="00455A00"/>
    <w:rsid w:val="0045607A"/>
    <w:rsid w:val="00456A09"/>
    <w:rsid w:val="00457451"/>
    <w:rsid w:val="0046059C"/>
    <w:rsid w:val="004605DF"/>
    <w:rsid w:val="004615A5"/>
    <w:rsid w:val="00461895"/>
    <w:rsid w:val="0046214E"/>
    <w:rsid w:val="0046243F"/>
    <w:rsid w:val="0046348F"/>
    <w:rsid w:val="00463B55"/>
    <w:rsid w:val="0046499A"/>
    <w:rsid w:val="00464A8F"/>
    <w:rsid w:val="00465135"/>
    <w:rsid w:val="004655EA"/>
    <w:rsid w:val="004656F9"/>
    <w:rsid w:val="00465730"/>
    <w:rsid w:val="0046586D"/>
    <w:rsid w:val="00466133"/>
    <w:rsid w:val="0046613B"/>
    <w:rsid w:val="00467229"/>
    <w:rsid w:val="00467DE5"/>
    <w:rsid w:val="0047060D"/>
    <w:rsid w:val="004709F9"/>
    <w:rsid w:val="00470CD3"/>
    <w:rsid w:val="00471122"/>
    <w:rsid w:val="0047143F"/>
    <w:rsid w:val="00471FD4"/>
    <w:rsid w:val="00472207"/>
    <w:rsid w:val="00472300"/>
    <w:rsid w:val="004729EA"/>
    <w:rsid w:val="00473072"/>
    <w:rsid w:val="0047318B"/>
    <w:rsid w:val="004739C7"/>
    <w:rsid w:val="00473B4B"/>
    <w:rsid w:val="004742BC"/>
    <w:rsid w:val="004746EE"/>
    <w:rsid w:val="00475439"/>
    <w:rsid w:val="00476756"/>
    <w:rsid w:val="00476808"/>
    <w:rsid w:val="00476E8B"/>
    <w:rsid w:val="004772B3"/>
    <w:rsid w:val="004773F7"/>
    <w:rsid w:val="00480935"/>
    <w:rsid w:val="00480B12"/>
    <w:rsid w:val="00481C30"/>
    <w:rsid w:val="00482D31"/>
    <w:rsid w:val="00482F42"/>
    <w:rsid w:val="0048388A"/>
    <w:rsid w:val="00483CEF"/>
    <w:rsid w:val="00483DAD"/>
    <w:rsid w:val="004843BD"/>
    <w:rsid w:val="00484AAE"/>
    <w:rsid w:val="00484C46"/>
    <w:rsid w:val="00484D28"/>
    <w:rsid w:val="00484D73"/>
    <w:rsid w:val="0048525A"/>
    <w:rsid w:val="0048585E"/>
    <w:rsid w:val="00485EA7"/>
    <w:rsid w:val="004862CA"/>
    <w:rsid w:val="00486319"/>
    <w:rsid w:val="00486B12"/>
    <w:rsid w:val="004877F7"/>
    <w:rsid w:val="004878F6"/>
    <w:rsid w:val="00490619"/>
    <w:rsid w:val="004918D1"/>
    <w:rsid w:val="0049254D"/>
    <w:rsid w:val="004927BF"/>
    <w:rsid w:val="00492D22"/>
    <w:rsid w:val="00493312"/>
    <w:rsid w:val="004945FE"/>
    <w:rsid w:val="00494ED5"/>
    <w:rsid w:val="0049638E"/>
    <w:rsid w:val="00497DC5"/>
    <w:rsid w:val="004A0988"/>
    <w:rsid w:val="004A10D4"/>
    <w:rsid w:val="004A22BE"/>
    <w:rsid w:val="004A2B65"/>
    <w:rsid w:val="004A35A8"/>
    <w:rsid w:val="004A3B88"/>
    <w:rsid w:val="004A3F9D"/>
    <w:rsid w:val="004A4C69"/>
    <w:rsid w:val="004A55EE"/>
    <w:rsid w:val="004A5764"/>
    <w:rsid w:val="004A60E6"/>
    <w:rsid w:val="004A6A22"/>
    <w:rsid w:val="004A6BAC"/>
    <w:rsid w:val="004A7FCF"/>
    <w:rsid w:val="004B0915"/>
    <w:rsid w:val="004B0D53"/>
    <w:rsid w:val="004B0E3B"/>
    <w:rsid w:val="004B0FD5"/>
    <w:rsid w:val="004B16D1"/>
    <w:rsid w:val="004B1F08"/>
    <w:rsid w:val="004B215C"/>
    <w:rsid w:val="004B24C3"/>
    <w:rsid w:val="004B2D88"/>
    <w:rsid w:val="004B2EC9"/>
    <w:rsid w:val="004B34BA"/>
    <w:rsid w:val="004B381E"/>
    <w:rsid w:val="004B410C"/>
    <w:rsid w:val="004B4A52"/>
    <w:rsid w:val="004B578B"/>
    <w:rsid w:val="004B5C8B"/>
    <w:rsid w:val="004B682F"/>
    <w:rsid w:val="004B6B83"/>
    <w:rsid w:val="004B7488"/>
    <w:rsid w:val="004C0FC5"/>
    <w:rsid w:val="004C163C"/>
    <w:rsid w:val="004C17CC"/>
    <w:rsid w:val="004C24C0"/>
    <w:rsid w:val="004C38A5"/>
    <w:rsid w:val="004C41B2"/>
    <w:rsid w:val="004C5C9F"/>
    <w:rsid w:val="004C602C"/>
    <w:rsid w:val="004C6051"/>
    <w:rsid w:val="004C639A"/>
    <w:rsid w:val="004C68E8"/>
    <w:rsid w:val="004C78CD"/>
    <w:rsid w:val="004C7B7B"/>
    <w:rsid w:val="004C7B9D"/>
    <w:rsid w:val="004D01EB"/>
    <w:rsid w:val="004D0851"/>
    <w:rsid w:val="004D1EFF"/>
    <w:rsid w:val="004D2104"/>
    <w:rsid w:val="004D21B4"/>
    <w:rsid w:val="004D2F15"/>
    <w:rsid w:val="004D35F2"/>
    <w:rsid w:val="004D3D67"/>
    <w:rsid w:val="004D429C"/>
    <w:rsid w:val="004D4851"/>
    <w:rsid w:val="004D4947"/>
    <w:rsid w:val="004D4B9F"/>
    <w:rsid w:val="004D4D72"/>
    <w:rsid w:val="004D5540"/>
    <w:rsid w:val="004D6536"/>
    <w:rsid w:val="004D6BD3"/>
    <w:rsid w:val="004D726F"/>
    <w:rsid w:val="004D7748"/>
    <w:rsid w:val="004E0239"/>
    <w:rsid w:val="004E0C57"/>
    <w:rsid w:val="004E12A6"/>
    <w:rsid w:val="004E1918"/>
    <w:rsid w:val="004E1F12"/>
    <w:rsid w:val="004E2173"/>
    <w:rsid w:val="004E283F"/>
    <w:rsid w:val="004E2FE9"/>
    <w:rsid w:val="004E37A9"/>
    <w:rsid w:val="004E3833"/>
    <w:rsid w:val="004E391E"/>
    <w:rsid w:val="004E402C"/>
    <w:rsid w:val="004E4C3C"/>
    <w:rsid w:val="004E4D53"/>
    <w:rsid w:val="004E4DA1"/>
    <w:rsid w:val="004E4F0D"/>
    <w:rsid w:val="004E5522"/>
    <w:rsid w:val="004E5780"/>
    <w:rsid w:val="004E67F4"/>
    <w:rsid w:val="004E70A2"/>
    <w:rsid w:val="004E7486"/>
    <w:rsid w:val="004E76AC"/>
    <w:rsid w:val="004F063B"/>
    <w:rsid w:val="004F0F71"/>
    <w:rsid w:val="004F1247"/>
    <w:rsid w:val="004F2078"/>
    <w:rsid w:val="004F222A"/>
    <w:rsid w:val="004F250D"/>
    <w:rsid w:val="004F2863"/>
    <w:rsid w:val="004F351D"/>
    <w:rsid w:val="004F3B99"/>
    <w:rsid w:val="004F486D"/>
    <w:rsid w:val="004F4E2E"/>
    <w:rsid w:val="004F55F4"/>
    <w:rsid w:val="004F5CD1"/>
    <w:rsid w:val="004F6214"/>
    <w:rsid w:val="00500345"/>
    <w:rsid w:val="005006EF"/>
    <w:rsid w:val="00500B86"/>
    <w:rsid w:val="00501D89"/>
    <w:rsid w:val="00502025"/>
    <w:rsid w:val="00503329"/>
    <w:rsid w:val="00503DDA"/>
    <w:rsid w:val="005055E0"/>
    <w:rsid w:val="00505A48"/>
    <w:rsid w:val="00505FF5"/>
    <w:rsid w:val="005061D2"/>
    <w:rsid w:val="00506A38"/>
    <w:rsid w:val="00506C08"/>
    <w:rsid w:val="00507469"/>
    <w:rsid w:val="0050796F"/>
    <w:rsid w:val="0051019D"/>
    <w:rsid w:val="005103AB"/>
    <w:rsid w:val="005119D4"/>
    <w:rsid w:val="00512FC5"/>
    <w:rsid w:val="005132EE"/>
    <w:rsid w:val="0051352F"/>
    <w:rsid w:val="00514B01"/>
    <w:rsid w:val="00515022"/>
    <w:rsid w:val="005151CA"/>
    <w:rsid w:val="00515AB9"/>
    <w:rsid w:val="00515ACD"/>
    <w:rsid w:val="00515B4D"/>
    <w:rsid w:val="00515EB4"/>
    <w:rsid w:val="0051617B"/>
    <w:rsid w:val="0051659A"/>
    <w:rsid w:val="005174BC"/>
    <w:rsid w:val="00520405"/>
    <w:rsid w:val="00520454"/>
    <w:rsid w:val="0052072A"/>
    <w:rsid w:val="00520A3F"/>
    <w:rsid w:val="00520BE5"/>
    <w:rsid w:val="00521042"/>
    <w:rsid w:val="00521388"/>
    <w:rsid w:val="00521777"/>
    <w:rsid w:val="0052180D"/>
    <w:rsid w:val="00521ABB"/>
    <w:rsid w:val="00522065"/>
    <w:rsid w:val="00522A95"/>
    <w:rsid w:val="005232A9"/>
    <w:rsid w:val="005250AA"/>
    <w:rsid w:val="0052511B"/>
    <w:rsid w:val="0052554B"/>
    <w:rsid w:val="00527060"/>
    <w:rsid w:val="005275F7"/>
    <w:rsid w:val="00527695"/>
    <w:rsid w:val="005279CA"/>
    <w:rsid w:val="00527B13"/>
    <w:rsid w:val="00530626"/>
    <w:rsid w:val="005309E6"/>
    <w:rsid w:val="00530E9E"/>
    <w:rsid w:val="00530F5C"/>
    <w:rsid w:val="0053112E"/>
    <w:rsid w:val="005312F5"/>
    <w:rsid w:val="00531FEE"/>
    <w:rsid w:val="00532881"/>
    <w:rsid w:val="0053382A"/>
    <w:rsid w:val="005340F5"/>
    <w:rsid w:val="005344F7"/>
    <w:rsid w:val="00534823"/>
    <w:rsid w:val="0053496C"/>
    <w:rsid w:val="00535120"/>
    <w:rsid w:val="0053543B"/>
    <w:rsid w:val="0053592A"/>
    <w:rsid w:val="00535A5B"/>
    <w:rsid w:val="00535B1C"/>
    <w:rsid w:val="00535F77"/>
    <w:rsid w:val="00536316"/>
    <w:rsid w:val="00536DB8"/>
    <w:rsid w:val="00537556"/>
    <w:rsid w:val="00537682"/>
    <w:rsid w:val="00537706"/>
    <w:rsid w:val="00537AB4"/>
    <w:rsid w:val="00540332"/>
    <w:rsid w:val="00540B43"/>
    <w:rsid w:val="00540E7F"/>
    <w:rsid w:val="00541030"/>
    <w:rsid w:val="005414ED"/>
    <w:rsid w:val="00541DEF"/>
    <w:rsid w:val="00542D1A"/>
    <w:rsid w:val="00542DC9"/>
    <w:rsid w:val="005431A1"/>
    <w:rsid w:val="00543D7E"/>
    <w:rsid w:val="00544BBF"/>
    <w:rsid w:val="005453D1"/>
    <w:rsid w:val="005454FB"/>
    <w:rsid w:val="0054745F"/>
    <w:rsid w:val="00547CA1"/>
    <w:rsid w:val="00547EC2"/>
    <w:rsid w:val="00547FDC"/>
    <w:rsid w:val="0055031A"/>
    <w:rsid w:val="00550C40"/>
    <w:rsid w:val="00550E50"/>
    <w:rsid w:val="005512E4"/>
    <w:rsid w:val="0055168B"/>
    <w:rsid w:val="005516B6"/>
    <w:rsid w:val="0055191F"/>
    <w:rsid w:val="005526A9"/>
    <w:rsid w:val="00552D1A"/>
    <w:rsid w:val="005538BD"/>
    <w:rsid w:val="00553967"/>
    <w:rsid w:val="00553E7D"/>
    <w:rsid w:val="00554770"/>
    <w:rsid w:val="00554F3D"/>
    <w:rsid w:val="00555F14"/>
    <w:rsid w:val="0055730C"/>
    <w:rsid w:val="005574B4"/>
    <w:rsid w:val="00557758"/>
    <w:rsid w:val="00557788"/>
    <w:rsid w:val="005604ED"/>
    <w:rsid w:val="005612DF"/>
    <w:rsid w:val="00561430"/>
    <w:rsid w:val="0056162D"/>
    <w:rsid w:val="00561C29"/>
    <w:rsid w:val="00562921"/>
    <w:rsid w:val="00562D57"/>
    <w:rsid w:val="00563181"/>
    <w:rsid w:val="00563A19"/>
    <w:rsid w:val="00563FB2"/>
    <w:rsid w:val="005657B1"/>
    <w:rsid w:val="00566102"/>
    <w:rsid w:val="00566392"/>
    <w:rsid w:val="00570EA5"/>
    <w:rsid w:val="005719CF"/>
    <w:rsid w:val="00571C4F"/>
    <w:rsid w:val="00571CA4"/>
    <w:rsid w:val="00571CBA"/>
    <w:rsid w:val="005722DB"/>
    <w:rsid w:val="0057267C"/>
    <w:rsid w:val="00572F7A"/>
    <w:rsid w:val="00574BB4"/>
    <w:rsid w:val="00574F59"/>
    <w:rsid w:val="00575DBB"/>
    <w:rsid w:val="005769B7"/>
    <w:rsid w:val="00576FFB"/>
    <w:rsid w:val="005771A7"/>
    <w:rsid w:val="0057760F"/>
    <w:rsid w:val="0057778F"/>
    <w:rsid w:val="00577E2D"/>
    <w:rsid w:val="0058019F"/>
    <w:rsid w:val="0058115A"/>
    <w:rsid w:val="0058116D"/>
    <w:rsid w:val="005816F9"/>
    <w:rsid w:val="00581D69"/>
    <w:rsid w:val="00582EC3"/>
    <w:rsid w:val="00583176"/>
    <w:rsid w:val="00583DDB"/>
    <w:rsid w:val="0058432A"/>
    <w:rsid w:val="005853CB"/>
    <w:rsid w:val="0058551D"/>
    <w:rsid w:val="0058566B"/>
    <w:rsid w:val="005867C0"/>
    <w:rsid w:val="005869C7"/>
    <w:rsid w:val="00586A41"/>
    <w:rsid w:val="00586E4F"/>
    <w:rsid w:val="005875EC"/>
    <w:rsid w:val="00590782"/>
    <w:rsid w:val="00591254"/>
    <w:rsid w:val="00591A3B"/>
    <w:rsid w:val="00591C79"/>
    <w:rsid w:val="00592327"/>
    <w:rsid w:val="00592568"/>
    <w:rsid w:val="0059274F"/>
    <w:rsid w:val="00592AAF"/>
    <w:rsid w:val="00592D8C"/>
    <w:rsid w:val="005935BD"/>
    <w:rsid w:val="0059394A"/>
    <w:rsid w:val="00593A29"/>
    <w:rsid w:val="00593C22"/>
    <w:rsid w:val="00594645"/>
    <w:rsid w:val="00594DE2"/>
    <w:rsid w:val="005956FA"/>
    <w:rsid w:val="005961A2"/>
    <w:rsid w:val="00596311"/>
    <w:rsid w:val="00597311"/>
    <w:rsid w:val="00597416"/>
    <w:rsid w:val="005975EA"/>
    <w:rsid w:val="005A0A3C"/>
    <w:rsid w:val="005A0DC3"/>
    <w:rsid w:val="005A1A78"/>
    <w:rsid w:val="005A28A5"/>
    <w:rsid w:val="005A2B2E"/>
    <w:rsid w:val="005A2D77"/>
    <w:rsid w:val="005A356A"/>
    <w:rsid w:val="005A49CF"/>
    <w:rsid w:val="005A4E98"/>
    <w:rsid w:val="005A6458"/>
    <w:rsid w:val="005A7638"/>
    <w:rsid w:val="005A7E0D"/>
    <w:rsid w:val="005A7E2F"/>
    <w:rsid w:val="005B04BE"/>
    <w:rsid w:val="005B0A2C"/>
    <w:rsid w:val="005B1336"/>
    <w:rsid w:val="005B13CE"/>
    <w:rsid w:val="005B1683"/>
    <w:rsid w:val="005B25C5"/>
    <w:rsid w:val="005B32AE"/>
    <w:rsid w:val="005B336E"/>
    <w:rsid w:val="005B3524"/>
    <w:rsid w:val="005B3931"/>
    <w:rsid w:val="005B3DCA"/>
    <w:rsid w:val="005B3E74"/>
    <w:rsid w:val="005B3F5E"/>
    <w:rsid w:val="005B4164"/>
    <w:rsid w:val="005B4400"/>
    <w:rsid w:val="005B47AC"/>
    <w:rsid w:val="005B4A99"/>
    <w:rsid w:val="005B56AD"/>
    <w:rsid w:val="005B64D0"/>
    <w:rsid w:val="005B7905"/>
    <w:rsid w:val="005C0124"/>
    <w:rsid w:val="005C0414"/>
    <w:rsid w:val="005C07E5"/>
    <w:rsid w:val="005C1020"/>
    <w:rsid w:val="005C1081"/>
    <w:rsid w:val="005C14BC"/>
    <w:rsid w:val="005C28CB"/>
    <w:rsid w:val="005C2B86"/>
    <w:rsid w:val="005C35AE"/>
    <w:rsid w:val="005C4588"/>
    <w:rsid w:val="005C4933"/>
    <w:rsid w:val="005C4ACF"/>
    <w:rsid w:val="005C4D70"/>
    <w:rsid w:val="005C5245"/>
    <w:rsid w:val="005C6630"/>
    <w:rsid w:val="005C768C"/>
    <w:rsid w:val="005D0163"/>
    <w:rsid w:val="005D14F5"/>
    <w:rsid w:val="005D19C6"/>
    <w:rsid w:val="005D1A68"/>
    <w:rsid w:val="005D1B03"/>
    <w:rsid w:val="005D2C4B"/>
    <w:rsid w:val="005D30FF"/>
    <w:rsid w:val="005D39CE"/>
    <w:rsid w:val="005D4043"/>
    <w:rsid w:val="005D412A"/>
    <w:rsid w:val="005D4473"/>
    <w:rsid w:val="005D459A"/>
    <w:rsid w:val="005D49D1"/>
    <w:rsid w:val="005D5481"/>
    <w:rsid w:val="005D749F"/>
    <w:rsid w:val="005D7AAE"/>
    <w:rsid w:val="005D7ED1"/>
    <w:rsid w:val="005E1449"/>
    <w:rsid w:val="005E21C0"/>
    <w:rsid w:val="005E3185"/>
    <w:rsid w:val="005E32FA"/>
    <w:rsid w:val="005E33C8"/>
    <w:rsid w:val="005E371F"/>
    <w:rsid w:val="005E387B"/>
    <w:rsid w:val="005E3D45"/>
    <w:rsid w:val="005E3F4C"/>
    <w:rsid w:val="005E411D"/>
    <w:rsid w:val="005E4A49"/>
    <w:rsid w:val="005E4CDD"/>
    <w:rsid w:val="005E6CB5"/>
    <w:rsid w:val="005E70A4"/>
    <w:rsid w:val="005E749B"/>
    <w:rsid w:val="005E7CC9"/>
    <w:rsid w:val="005F0C39"/>
    <w:rsid w:val="005F0EC9"/>
    <w:rsid w:val="005F13F1"/>
    <w:rsid w:val="005F173B"/>
    <w:rsid w:val="005F20FA"/>
    <w:rsid w:val="005F22A8"/>
    <w:rsid w:val="005F23C8"/>
    <w:rsid w:val="005F2B6D"/>
    <w:rsid w:val="005F2C60"/>
    <w:rsid w:val="005F2FE8"/>
    <w:rsid w:val="005F3110"/>
    <w:rsid w:val="005F3483"/>
    <w:rsid w:val="005F358F"/>
    <w:rsid w:val="005F3878"/>
    <w:rsid w:val="005F4249"/>
    <w:rsid w:val="005F47B1"/>
    <w:rsid w:val="005F4A55"/>
    <w:rsid w:val="005F5421"/>
    <w:rsid w:val="005F60FC"/>
    <w:rsid w:val="005F6FDA"/>
    <w:rsid w:val="005F7090"/>
    <w:rsid w:val="005F7199"/>
    <w:rsid w:val="005F73F5"/>
    <w:rsid w:val="005F7C36"/>
    <w:rsid w:val="0060070A"/>
    <w:rsid w:val="006007A6"/>
    <w:rsid w:val="0060226B"/>
    <w:rsid w:val="00602706"/>
    <w:rsid w:val="006027DE"/>
    <w:rsid w:val="006027F4"/>
    <w:rsid w:val="00602832"/>
    <w:rsid w:val="006030BA"/>
    <w:rsid w:val="00603C2C"/>
    <w:rsid w:val="00603CE7"/>
    <w:rsid w:val="00603E18"/>
    <w:rsid w:val="006043B0"/>
    <w:rsid w:val="0060454A"/>
    <w:rsid w:val="006047A6"/>
    <w:rsid w:val="00604C61"/>
    <w:rsid w:val="00604F96"/>
    <w:rsid w:val="006051C7"/>
    <w:rsid w:val="0060522C"/>
    <w:rsid w:val="0060546F"/>
    <w:rsid w:val="00605624"/>
    <w:rsid w:val="0060566F"/>
    <w:rsid w:val="0060579F"/>
    <w:rsid w:val="006059D2"/>
    <w:rsid w:val="00605A9C"/>
    <w:rsid w:val="00605CCA"/>
    <w:rsid w:val="00605DD6"/>
    <w:rsid w:val="00606002"/>
    <w:rsid w:val="0060673E"/>
    <w:rsid w:val="00607D69"/>
    <w:rsid w:val="00610AB1"/>
    <w:rsid w:val="00612DAA"/>
    <w:rsid w:val="00612F95"/>
    <w:rsid w:val="00613559"/>
    <w:rsid w:val="00613DA6"/>
    <w:rsid w:val="00613E87"/>
    <w:rsid w:val="00613FB9"/>
    <w:rsid w:val="0061429F"/>
    <w:rsid w:val="00615200"/>
    <w:rsid w:val="0061532B"/>
    <w:rsid w:val="006165EF"/>
    <w:rsid w:val="0061667D"/>
    <w:rsid w:val="0061675D"/>
    <w:rsid w:val="00616F2E"/>
    <w:rsid w:val="0061738B"/>
    <w:rsid w:val="00620167"/>
    <w:rsid w:val="00620D2B"/>
    <w:rsid w:val="00620E39"/>
    <w:rsid w:val="00621365"/>
    <w:rsid w:val="006214FF"/>
    <w:rsid w:val="00621B8C"/>
    <w:rsid w:val="00622216"/>
    <w:rsid w:val="006224CD"/>
    <w:rsid w:val="00622E80"/>
    <w:rsid w:val="00623D17"/>
    <w:rsid w:val="00623EF1"/>
    <w:rsid w:val="00624E2C"/>
    <w:rsid w:val="00625614"/>
    <w:rsid w:val="006258E9"/>
    <w:rsid w:val="00625BC1"/>
    <w:rsid w:val="006267BE"/>
    <w:rsid w:val="00626CD8"/>
    <w:rsid w:val="00626DD9"/>
    <w:rsid w:val="0062777C"/>
    <w:rsid w:val="006306EB"/>
    <w:rsid w:val="00630E21"/>
    <w:rsid w:val="00630FD5"/>
    <w:rsid w:val="006321CB"/>
    <w:rsid w:val="00632EED"/>
    <w:rsid w:val="006334ED"/>
    <w:rsid w:val="00633701"/>
    <w:rsid w:val="0063399C"/>
    <w:rsid w:val="00633F79"/>
    <w:rsid w:val="00635536"/>
    <w:rsid w:val="00635D36"/>
    <w:rsid w:val="00636391"/>
    <w:rsid w:val="006363B5"/>
    <w:rsid w:val="00636C30"/>
    <w:rsid w:val="006376C5"/>
    <w:rsid w:val="00637744"/>
    <w:rsid w:val="006378CD"/>
    <w:rsid w:val="00637CD2"/>
    <w:rsid w:val="00637E48"/>
    <w:rsid w:val="0064008C"/>
    <w:rsid w:val="00640216"/>
    <w:rsid w:val="00640D3B"/>
    <w:rsid w:val="006414CA"/>
    <w:rsid w:val="00641709"/>
    <w:rsid w:val="006418B0"/>
    <w:rsid w:val="006418E1"/>
    <w:rsid w:val="00642AB6"/>
    <w:rsid w:val="0064347E"/>
    <w:rsid w:val="0064484E"/>
    <w:rsid w:val="006461D2"/>
    <w:rsid w:val="00646A1A"/>
    <w:rsid w:val="006473BE"/>
    <w:rsid w:val="0064740D"/>
    <w:rsid w:val="006475D7"/>
    <w:rsid w:val="006511C6"/>
    <w:rsid w:val="006517C0"/>
    <w:rsid w:val="0065212A"/>
    <w:rsid w:val="0065216A"/>
    <w:rsid w:val="0065239C"/>
    <w:rsid w:val="0065258F"/>
    <w:rsid w:val="00652E0B"/>
    <w:rsid w:val="0065323F"/>
    <w:rsid w:val="00653492"/>
    <w:rsid w:val="0065395C"/>
    <w:rsid w:val="00653A89"/>
    <w:rsid w:val="00653E0D"/>
    <w:rsid w:val="00654115"/>
    <w:rsid w:val="006547E9"/>
    <w:rsid w:val="00656F28"/>
    <w:rsid w:val="00656FAA"/>
    <w:rsid w:val="006578BE"/>
    <w:rsid w:val="00660767"/>
    <w:rsid w:val="00660B8E"/>
    <w:rsid w:val="00661244"/>
    <w:rsid w:val="00662597"/>
    <w:rsid w:val="00663347"/>
    <w:rsid w:val="00664026"/>
    <w:rsid w:val="00664B48"/>
    <w:rsid w:val="00665504"/>
    <w:rsid w:val="006655D0"/>
    <w:rsid w:val="00665D96"/>
    <w:rsid w:val="00666641"/>
    <w:rsid w:val="006669F4"/>
    <w:rsid w:val="0066788B"/>
    <w:rsid w:val="0066796A"/>
    <w:rsid w:val="00670280"/>
    <w:rsid w:val="00670388"/>
    <w:rsid w:val="006704F6"/>
    <w:rsid w:val="00670CE5"/>
    <w:rsid w:val="00671458"/>
    <w:rsid w:val="006716C6"/>
    <w:rsid w:val="006726F3"/>
    <w:rsid w:val="00672728"/>
    <w:rsid w:val="00672C3E"/>
    <w:rsid w:val="00672D65"/>
    <w:rsid w:val="00673002"/>
    <w:rsid w:val="0067414B"/>
    <w:rsid w:val="00674375"/>
    <w:rsid w:val="00674ED6"/>
    <w:rsid w:val="00675178"/>
    <w:rsid w:val="00675FB6"/>
    <w:rsid w:val="00676349"/>
    <w:rsid w:val="00676535"/>
    <w:rsid w:val="0067675E"/>
    <w:rsid w:val="0067713A"/>
    <w:rsid w:val="0068055E"/>
    <w:rsid w:val="006810CD"/>
    <w:rsid w:val="006815E3"/>
    <w:rsid w:val="00681AC1"/>
    <w:rsid w:val="00682235"/>
    <w:rsid w:val="006826BB"/>
    <w:rsid w:val="0068275A"/>
    <w:rsid w:val="0068380C"/>
    <w:rsid w:val="006843EF"/>
    <w:rsid w:val="006850C9"/>
    <w:rsid w:val="0068544C"/>
    <w:rsid w:val="00686405"/>
    <w:rsid w:val="00686572"/>
    <w:rsid w:val="00686B4F"/>
    <w:rsid w:val="00686F06"/>
    <w:rsid w:val="006870F4"/>
    <w:rsid w:val="006876BF"/>
    <w:rsid w:val="006878D8"/>
    <w:rsid w:val="00687F45"/>
    <w:rsid w:val="00690108"/>
    <w:rsid w:val="0069032E"/>
    <w:rsid w:val="00690484"/>
    <w:rsid w:val="006906C1"/>
    <w:rsid w:val="0069115B"/>
    <w:rsid w:val="006915F8"/>
    <w:rsid w:val="006917CE"/>
    <w:rsid w:val="00691D42"/>
    <w:rsid w:val="00691E68"/>
    <w:rsid w:val="006920BB"/>
    <w:rsid w:val="0069272E"/>
    <w:rsid w:val="00692BCA"/>
    <w:rsid w:val="006939A0"/>
    <w:rsid w:val="006946D3"/>
    <w:rsid w:val="00694DD1"/>
    <w:rsid w:val="0069565C"/>
    <w:rsid w:val="00695D23"/>
    <w:rsid w:val="00695F09"/>
    <w:rsid w:val="00696AA6"/>
    <w:rsid w:val="00697C53"/>
    <w:rsid w:val="006A16CD"/>
    <w:rsid w:val="006A1C00"/>
    <w:rsid w:val="006A273E"/>
    <w:rsid w:val="006A280E"/>
    <w:rsid w:val="006A2CBF"/>
    <w:rsid w:val="006A3AAF"/>
    <w:rsid w:val="006A404E"/>
    <w:rsid w:val="006A415C"/>
    <w:rsid w:val="006A53DF"/>
    <w:rsid w:val="006A582A"/>
    <w:rsid w:val="006A586D"/>
    <w:rsid w:val="006A5DF0"/>
    <w:rsid w:val="006A60FA"/>
    <w:rsid w:val="006A6645"/>
    <w:rsid w:val="006A6D1B"/>
    <w:rsid w:val="006A70BF"/>
    <w:rsid w:val="006A7308"/>
    <w:rsid w:val="006A7415"/>
    <w:rsid w:val="006A7BBA"/>
    <w:rsid w:val="006A7F8D"/>
    <w:rsid w:val="006B01F1"/>
    <w:rsid w:val="006B0227"/>
    <w:rsid w:val="006B09F4"/>
    <w:rsid w:val="006B0C06"/>
    <w:rsid w:val="006B0E0C"/>
    <w:rsid w:val="006B1216"/>
    <w:rsid w:val="006B1CCD"/>
    <w:rsid w:val="006B21D9"/>
    <w:rsid w:val="006B2B94"/>
    <w:rsid w:val="006B2EEC"/>
    <w:rsid w:val="006B4048"/>
    <w:rsid w:val="006B5B69"/>
    <w:rsid w:val="006B6788"/>
    <w:rsid w:val="006B6D1F"/>
    <w:rsid w:val="006B6E13"/>
    <w:rsid w:val="006C009B"/>
    <w:rsid w:val="006C0787"/>
    <w:rsid w:val="006C098F"/>
    <w:rsid w:val="006C11C2"/>
    <w:rsid w:val="006C15A7"/>
    <w:rsid w:val="006C1A13"/>
    <w:rsid w:val="006C5528"/>
    <w:rsid w:val="006C5791"/>
    <w:rsid w:val="006C5BBD"/>
    <w:rsid w:val="006C5D14"/>
    <w:rsid w:val="006C5D98"/>
    <w:rsid w:val="006C6723"/>
    <w:rsid w:val="006C6D54"/>
    <w:rsid w:val="006C7703"/>
    <w:rsid w:val="006C77E1"/>
    <w:rsid w:val="006D0366"/>
    <w:rsid w:val="006D07A2"/>
    <w:rsid w:val="006D16DE"/>
    <w:rsid w:val="006D1F19"/>
    <w:rsid w:val="006D2152"/>
    <w:rsid w:val="006D261D"/>
    <w:rsid w:val="006D2C20"/>
    <w:rsid w:val="006D2D06"/>
    <w:rsid w:val="006D3556"/>
    <w:rsid w:val="006D3F86"/>
    <w:rsid w:val="006D43C0"/>
    <w:rsid w:val="006D58ED"/>
    <w:rsid w:val="006D597C"/>
    <w:rsid w:val="006D5C1D"/>
    <w:rsid w:val="006D6764"/>
    <w:rsid w:val="006D6A7C"/>
    <w:rsid w:val="006D78AC"/>
    <w:rsid w:val="006D7CF1"/>
    <w:rsid w:val="006E0046"/>
    <w:rsid w:val="006E098D"/>
    <w:rsid w:val="006E0B50"/>
    <w:rsid w:val="006E1011"/>
    <w:rsid w:val="006E1480"/>
    <w:rsid w:val="006E2356"/>
    <w:rsid w:val="006E26CD"/>
    <w:rsid w:val="006E2A58"/>
    <w:rsid w:val="006E324B"/>
    <w:rsid w:val="006E368B"/>
    <w:rsid w:val="006E3A8C"/>
    <w:rsid w:val="006E3E16"/>
    <w:rsid w:val="006E4230"/>
    <w:rsid w:val="006E6022"/>
    <w:rsid w:val="006E638D"/>
    <w:rsid w:val="006E6F77"/>
    <w:rsid w:val="006E791A"/>
    <w:rsid w:val="006E7C7B"/>
    <w:rsid w:val="006F0DEE"/>
    <w:rsid w:val="006F0ED7"/>
    <w:rsid w:val="006F15FE"/>
    <w:rsid w:val="006F1A28"/>
    <w:rsid w:val="006F208D"/>
    <w:rsid w:val="006F2173"/>
    <w:rsid w:val="006F310F"/>
    <w:rsid w:val="006F3858"/>
    <w:rsid w:val="006F4022"/>
    <w:rsid w:val="006F4025"/>
    <w:rsid w:val="006F4A6B"/>
    <w:rsid w:val="006F61CA"/>
    <w:rsid w:val="006F63AA"/>
    <w:rsid w:val="006F6FC5"/>
    <w:rsid w:val="0070001F"/>
    <w:rsid w:val="00700576"/>
    <w:rsid w:val="007015B6"/>
    <w:rsid w:val="0070167F"/>
    <w:rsid w:val="00701898"/>
    <w:rsid w:val="00702B10"/>
    <w:rsid w:val="00702FE0"/>
    <w:rsid w:val="00703F4A"/>
    <w:rsid w:val="00704C28"/>
    <w:rsid w:val="00705745"/>
    <w:rsid w:val="00705EE3"/>
    <w:rsid w:val="00706176"/>
    <w:rsid w:val="007073B4"/>
    <w:rsid w:val="00707A81"/>
    <w:rsid w:val="00710418"/>
    <w:rsid w:val="00711816"/>
    <w:rsid w:val="0071187B"/>
    <w:rsid w:val="007127C1"/>
    <w:rsid w:val="00712981"/>
    <w:rsid w:val="0071298C"/>
    <w:rsid w:val="00712A9B"/>
    <w:rsid w:val="00712EFF"/>
    <w:rsid w:val="007134E0"/>
    <w:rsid w:val="0071404C"/>
    <w:rsid w:val="00714455"/>
    <w:rsid w:val="00714AB8"/>
    <w:rsid w:val="00714BFC"/>
    <w:rsid w:val="007150AE"/>
    <w:rsid w:val="00715660"/>
    <w:rsid w:val="00716BB5"/>
    <w:rsid w:val="007175E8"/>
    <w:rsid w:val="007179EA"/>
    <w:rsid w:val="00717B3A"/>
    <w:rsid w:val="007200F1"/>
    <w:rsid w:val="0072162D"/>
    <w:rsid w:val="00721774"/>
    <w:rsid w:val="0072213B"/>
    <w:rsid w:val="0072229A"/>
    <w:rsid w:val="00723316"/>
    <w:rsid w:val="0072354A"/>
    <w:rsid w:val="007238F9"/>
    <w:rsid w:val="00723C35"/>
    <w:rsid w:val="00723D3A"/>
    <w:rsid w:val="007254CD"/>
    <w:rsid w:val="00725C9E"/>
    <w:rsid w:val="00725EB6"/>
    <w:rsid w:val="0072637F"/>
    <w:rsid w:val="00726A09"/>
    <w:rsid w:val="0072708A"/>
    <w:rsid w:val="007273D8"/>
    <w:rsid w:val="0072799D"/>
    <w:rsid w:val="00727DA4"/>
    <w:rsid w:val="00730338"/>
    <w:rsid w:val="007304C4"/>
    <w:rsid w:val="007307FD"/>
    <w:rsid w:val="00732490"/>
    <w:rsid w:val="0073303B"/>
    <w:rsid w:val="0073487C"/>
    <w:rsid w:val="00734C4F"/>
    <w:rsid w:val="00734E72"/>
    <w:rsid w:val="00734EDC"/>
    <w:rsid w:val="00735252"/>
    <w:rsid w:val="00735579"/>
    <w:rsid w:val="00735ACB"/>
    <w:rsid w:val="0073626E"/>
    <w:rsid w:val="007379E4"/>
    <w:rsid w:val="00740887"/>
    <w:rsid w:val="007414C7"/>
    <w:rsid w:val="00741C73"/>
    <w:rsid w:val="007428D5"/>
    <w:rsid w:val="00742F5E"/>
    <w:rsid w:val="00743000"/>
    <w:rsid w:val="00743E19"/>
    <w:rsid w:val="0074404A"/>
    <w:rsid w:val="0074455D"/>
    <w:rsid w:val="0074481E"/>
    <w:rsid w:val="00745352"/>
    <w:rsid w:val="007464B0"/>
    <w:rsid w:val="0074697D"/>
    <w:rsid w:val="00746B27"/>
    <w:rsid w:val="00747207"/>
    <w:rsid w:val="00747B31"/>
    <w:rsid w:val="00750058"/>
    <w:rsid w:val="007503A7"/>
    <w:rsid w:val="0075049A"/>
    <w:rsid w:val="0075071D"/>
    <w:rsid w:val="00751BC5"/>
    <w:rsid w:val="00751D82"/>
    <w:rsid w:val="00752594"/>
    <w:rsid w:val="007525A3"/>
    <w:rsid w:val="0075334E"/>
    <w:rsid w:val="00753D4D"/>
    <w:rsid w:val="00754086"/>
    <w:rsid w:val="007547AF"/>
    <w:rsid w:val="007548E3"/>
    <w:rsid w:val="007555DB"/>
    <w:rsid w:val="007555E8"/>
    <w:rsid w:val="0075593A"/>
    <w:rsid w:val="00756084"/>
    <w:rsid w:val="007562F7"/>
    <w:rsid w:val="00756555"/>
    <w:rsid w:val="007569C7"/>
    <w:rsid w:val="007572B3"/>
    <w:rsid w:val="00757370"/>
    <w:rsid w:val="00757769"/>
    <w:rsid w:val="007578A7"/>
    <w:rsid w:val="007604BD"/>
    <w:rsid w:val="00760A6D"/>
    <w:rsid w:val="00760C0A"/>
    <w:rsid w:val="00760C30"/>
    <w:rsid w:val="00760E40"/>
    <w:rsid w:val="00762108"/>
    <w:rsid w:val="007630DB"/>
    <w:rsid w:val="0076351B"/>
    <w:rsid w:val="007645FE"/>
    <w:rsid w:val="00764741"/>
    <w:rsid w:val="00765721"/>
    <w:rsid w:val="00765D62"/>
    <w:rsid w:val="0076711D"/>
    <w:rsid w:val="007671B5"/>
    <w:rsid w:val="00770751"/>
    <w:rsid w:val="00770772"/>
    <w:rsid w:val="007707AF"/>
    <w:rsid w:val="00770AD5"/>
    <w:rsid w:val="00771742"/>
    <w:rsid w:val="00771C39"/>
    <w:rsid w:val="007723FF"/>
    <w:rsid w:val="00772666"/>
    <w:rsid w:val="00772776"/>
    <w:rsid w:val="00772BE4"/>
    <w:rsid w:val="007733CE"/>
    <w:rsid w:val="007738BE"/>
    <w:rsid w:val="00773B55"/>
    <w:rsid w:val="007741C4"/>
    <w:rsid w:val="007769FE"/>
    <w:rsid w:val="007770B9"/>
    <w:rsid w:val="00780AB3"/>
    <w:rsid w:val="00781DDF"/>
    <w:rsid w:val="00783C91"/>
    <w:rsid w:val="00783CB5"/>
    <w:rsid w:val="007845E1"/>
    <w:rsid w:val="00784751"/>
    <w:rsid w:val="00785476"/>
    <w:rsid w:val="00785F57"/>
    <w:rsid w:val="0078658F"/>
    <w:rsid w:val="00786B63"/>
    <w:rsid w:val="00787B45"/>
    <w:rsid w:val="007903DF"/>
    <w:rsid w:val="0079044B"/>
    <w:rsid w:val="00790C9F"/>
    <w:rsid w:val="00790E17"/>
    <w:rsid w:val="007914E7"/>
    <w:rsid w:val="0079165C"/>
    <w:rsid w:val="007924C8"/>
    <w:rsid w:val="00792673"/>
    <w:rsid w:val="00792AA4"/>
    <w:rsid w:val="00792BB5"/>
    <w:rsid w:val="00792C23"/>
    <w:rsid w:val="00793AA0"/>
    <w:rsid w:val="00794067"/>
    <w:rsid w:val="00794194"/>
    <w:rsid w:val="00794720"/>
    <w:rsid w:val="00794CDA"/>
    <w:rsid w:val="00795191"/>
    <w:rsid w:val="007953F5"/>
    <w:rsid w:val="00795501"/>
    <w:rsid w:val="0079582F"/>
    <w:rsid w:val="00795A4B"/>
    <w:rsid w:val="00795DF2"/>
    <w:rsid w:val="00796495"/>
    <w:rsid w:val="00796774"/>
    <w:rsid w:val="00796A13"/>
    <w:rsid w:val="007A1742"/>
    <w:rsid w:val="007A1E95"/>
    <w:rsid w:val="007A2502"/>
    <w:rsid w:val="007A376C"/>
    <w:rsid w:val="007A3B3F"/>
    <w:rsid w:val="007A4716"/>
    <w:rsid w:val="007A4BFB"/>
    <w:rsid w:val="007A51C7"/>
    <w:rsid w:val="007A6B46"/>
    <w:rsid w:val="007A6FC8"/>
    <w:rsid w:val="007A78E5"/>
    <w:rsid w:val="007A7937"/>
    <w:rsid w:val="007B12B3"/>
    <w:rsid w:val="007B17D4"/>
    <w:rsid w:val="007B1A04"/>
    <w:rsid w:val="007B237F"/>
    <w:rsid w:val="007B23E0"/>
    <w:rsid w:val="007B2DC6"/>
    <w:rsid w:val="007B3CBA"/>
    <w:rsid w:val="007B4E67"/>
    <w:rsid w:val="007B5078"/>
    <w:rsid w:val="007B568E"/>
    <w:rsid w:val="007B5E04"/>
    <w:rsid w:val="007B666A"/>
    <w:rsid w:val="007B6897"/>
    <w:rsid w:val="007B6A52"/>
    <w:rsid w:val="007B6B54"/>
    <w:rsid w:val="007B736B"/>
    <w:rsid w:val="007B745C"/>
    <w:rsid w:val="007B74DA"/>
    <w:rsid w:val="007B74FB"/>
    <w:rsid w:val="007B7594"/>
    <w:rsid w:val="007C05BD"/>
    <w:rsid w:val="007C064D"/>
    <w:rsid w:val="007C1177"/>
    <w:rsid w:val="007C14DC"/>
    <w:rsid w:val="007C1BD8"/>
    <w:rsid w:val="007C2D0E"/>
    <w:rsid w:val="007C3A0A"/>
    <w:rsid w:val="007C3DB0"/>
    <w:rsid w:val="007C3F25"/>
    <w:rsid w:val="007C3FA6"/>
    <w:rsid w:val="007C45B9"/>
    <w:rsid w:val="007C45DF"/>
    <w:rsid w:val="007C461C"/>
    <w:rsid w:val="007C4767"/>
    <w:rsid w:val="007C567C"/>
    <w:rsid w:val="007C58E2"/>
    <w:rsid w:val="007C6485"/>
    <w:rsid w:val="007C70ED"/>
    <w:rsid w:val="007C75EF"/>
    <w:rsid w:val="007C7DE8"/>
    <w:rsid w:val="007D022A"/>
    <w:rsid w:val="007D06AA"/>
    <w:rsid w:val="007D07C6"/>
    <w:rsid w:val="007D2207"/>
    <w:rsid w:val="007D2417"/>
    <w:rsid w:val="007D315B"/>
    <w:rsid w:val="007D3213"/>
    <w:rsid w:val="007D347F"/>
    <w:rsid w:val="007D47C2"/>
    <w:rsid w:val="007D56F1"/>
    <w:rsid w:val="007D622D"/>
    <w:rsid w:val="007D6ADF"/>
    <w:rsid w:val="007D714D"/>
    <w:rsid w:val="007D7482"/>
    <w:rsid w:val="007D76EF"/>
    <w:rsid w:val="007D7A0C"/>
    <w:rsid w:val="007D7E64"/>
    <w:rsid w:val="007E04A6"/>
    <w:rsid w:val="007E1EC8"/>
    <w:rsid w:val="007E2348"/>
    <w:rsid w:val="007E37BE"/>
    <w:rsid w:val="007E37E9"/>
    <w:rsid w:val="007E37F9"/>
    <w:rsid w:val="007E3951"/>
    <w:rsid w:val="007E3D35"/>
    <w:rsid w:val="007E593C"/>
    <w:rsid w:val="007E5A76"/>
    <w:rsid w:val="007E6351"/>
    <w:rsid w:val="007E69C1"/>
    <w:rsid w:val="007E776A"/>
    <w:rsid w:val="007E7B61"/>
    <w:rsid w:val="007E7CD8"/>
    <w:rsid w:val="007F0021"/>
    <w:rsid w:val="007F024B"/>
    <w:rsid w:val="007F0D1A"/>
    <w:rsid w:val="007F0DD9"/>
    <w:rsid w:val="007F164A"/>
    <w:rsid w:val="007F2AF3"/>
    <w:rsid w:val="007F2E45"/>
    <w:rsid w:val="007F31A6"/>
    <w:rsid w:val="007F31E6"/>
    <w:rsid w:val="007F3710"/>
    <w:rsid w:val="007F3774"/>
    <w:rsid w:val="007F3AD1"/>
    <w:rsid w:val="007F42ED"/>
    <w:rsid w:val="007F4A3A"/>
    <w:rsid w:val="007F4B44"/>
    <w:rsid w:val="007F4D4F"/>
    <w:rsid w:val="007F4E8B"/>
    <w:rsid w:val="007F55AF"/>
    <w:rsid w:val="007F5735"/>
    <w:rsid w:val="007F57FC"/>
    <w:rsid w:val="007F59B5"/>
    <w:rsid w:val="007F63C3"/>
    <w:rsid w:val="007F665A"/>
    <w:rsid w:val="007F66E1"/>
    <w:rsid w:val="007F6963"/>
    <w:rsid w:val="007F6B6F"/>
    <w:rsid w:val="007F7775"/>
    <w:rsid w:val="007F78CA"/>
    <w:rsid w:val="0080007F"/>
    <w:rsid w:val="0080033B"/>
    <w:rsid w:val="00800521"/>
    <w:rsid w:val="008011F0"/>
    <w:rsid w:val="008012E0"/>
    <w:rsid w:val="00801D69"/>
    <w:rsid w:val="0080215C"/>
    <w:rsid w:val="008030DB"/>
    <w:rsid w:val="0080334E"/>
    <w:rsid w:val="0080337C"/>
    <w:rsid w:val="008035D4"/>
    <w:rsid w:val="00803867"/>
    <w:rsid w:val="008039DA"/>
    <w:rsid w:val="00803FCD"/>
    <w:rsid w:val="0080452E"/>
    <w:rsid w:val="00804DCB"/>
    <w:rsid w:val="00805319"/>
    <w:rsid w:val="00805B98"/>
    <w:rsid w:val="00805D17"/>
    <w:rsid w:val="00805DB0"/>
    <w:rsid w:val="0080627C"/>
    <w:rsid w:val="00806964"/>
    <w:rsid w:val="00807164"/>
    <w:rsid w:val="008072F2"/>
    <w:rsid w:val="00807DB0"/>
    <w:rsid w:val="0081106E"/>
    <w:rsid w:val="00811A01"/>
    <w:rsid w:val="008121FB"/>
    <w:rsid w:val="008124DD"/>
    <w:rsid w:val="008126A0"/>
    <w:rsid w:val="00812937"/>
    <w:rsid w:val="0081309A"/>
    <w:rsid w:val="00813EED"/>
    <w:rsid w:val="00813F69"/>
    <w:rsid w:val="008147C7"/>
    <w:rsid w:val="00814B3D"/>
    <w:rsid w:val="0081531D"/>
    <w:rsid w:val="00815542"/>
    <w:rsid w:val="008159C3"/>
    <w:rsid w:val="00815A5B"/>
    <w:rsid w:val="00815CAD"/>
    <w:rsid w:val="00816875"/>
    <w:rsid w:val="008172B4"/>
    <w:rsid w:val="00817BF9"/>
    <w:rsid w:val="008205B5"/>
    <w:rsid w:val="00820A40"/>
    <w:rsid w:val="00820FE9"/>
    <w:rsid w:val="00821377"/>
    <w:rsid w:val="00822024"/>
    <w:rsid w:val="00822139"/>
    <w:rsid w:val="008231B4"/>
    <w:rsid w:val="00823464"/>
    <w:rsid w:val="008247CF"/>
    <w:rsid w:val="0082588F"/>
    <w:rsid w:val="00826354"/>
    <w:rsid w:val="00827703"/>
    <w:rsid w:val="008278B1"/>
    <w:rsid w:val="00827A35"/>
    <w:rsid w:val="00827AEC"/>
    <w:rsid w:val="0083001F"/>
    <w:rsid w:val="00830212"/>
    <w:rsid w:val="008305AB"/>
    <w:rsid w:val="00830B3D"/>
    <w:rsid w:val="008315C5"/>
    <w:rsid w:val="00832DFE"/>
    <w:rsid w:val="008331CE"/>
    <w:rsid w:val="00833852"/>
    <w:rsid w:val="00834007"/>
    <w:rsid w:val="00834969"/>
    <w:rsid w:val="00834ABC"/>
    <w:rsid w:val="00835731"/>
    <w:rsid w:val="00835BC4"/>
    <w:rsid w:val="008365F4"/>
    <w:rsid w:val="00836C84"/>
    <w:rsid w:val="00836CD2"/>
    <w:rsid w:val="00836E83"/>
    <w:rsid w:val="008375F4"/>
    <w:rsid w:val="00837FDF"/>
    <w:rsid w:val="008406A7"/>
    <w:rsid w:val="00841C5A"/>
    <w:rsid w:val="0084261C"/>
    <w:rsid w:val="0084266F"/>
    <w:rsid w:val="008436DE"/>
    <w:rsid w:val="008457B3"/>
    <w:rsid w:val="00846479"/>
    <w:rsid w:val="00846F51"/>
    <w:rsid w:val="00846F9D"/>
    <w:rsid w:val="00847938"/>
    <w:rsid w:val="00847CE1"/>
    <w:rsid w:val="0085021B"/>
    <w:rsid w:val="0085047C"/>
    <w:rsid w:val="008507F1"/>
    <w:rsid w:val="00850989"/>
    <w:rsid w:val="00850C8D"/>
    <w:rsid w:val="00851403"/>
    <w:rsid w:val="00851B7A"/>
    <w:rsid w:val="00853C45"/>
    <w:rsid w:val="008541A7"/>
    <w:rsid w:val="00855046"/>
    <w:rsid w:val="008550BF"/>
    <w:rsid w:val="0085557C"/>
    <w:rsid w:val="00855ABF"/>
    <w:rsid w:val="008565F1"/>
    <w:rsid w:val="0085672B"/>
    <w:rsid w:val="00857ED5"/>
    <w:rsid w:val="00857EFF"/>
    <w:rsid w:val="00860703"/>
    <w:rsid w:val="0086115E"/>
    <w:rsid w:val="00861389"/>
    <w:rsid w:val="00861A0B"/>
    <w:rsid w:val="00862E54"/>
    <w:rsid w:val="00863387"/>
    <w:rsid w:val="00864517"/>
    <w:rsid w:val="008648CA"/>
    <w:rsid w:val="00864F9C"/>
    <w:rsid w:val="0086542D"/>
    <w:rsid w:val="0086649B"/>
    <w:rsid w:val="00866652"/>
    <w:rsid w:val="00866BBA"/>
    <w:rsid w:val="00867132"/>
    <w:rsid w:val="00867C25"/>
    <w:rsid w:val="00870BB0"/>
    <w:rsid w:val="00871A84"/>
    <w:rsid w:val="00871C8C"/>
    <w:rsid w:val="0087206F"/>
    <w:rsid w:val="00872079"/>
    <w:rsid w:val="00873358"/>
    <w:rsid w:val="00873365"/>
    <w:rsid w:val="00873CA1"/>
    <w:rsid w:val="00874EFC"/>
    <w:rsid w:val="0087609E"/>
    <w:rsid w:val="008760C1"/>
    <w:rsid w:val="008763D9"/>
    <w:rsid w:val="00876868"/>
    <w:rsid w:val="00876C34"/>
    <w:rsid w:val="00877434"/>
    <w:rsid w:val="00880566"/>
    <w:rsid w:val="008805B9"/>
    <w:rsid w:val="00880762"/>
    <w:rsid w:val="008808A2"/>
    <w:rsid w:val="0088125D"/>
    <w:rsid w:val="0088151D"/>
    <w:rsid w:val="008818A6"/>
    <w:rsid w:val="008822BC"/>
    <w:rsid w:val="008824F4"/>
    <w:rsid w:val="00882945"/>
    <w:rsid w:val="00882ECD"/>
    <w:rsid w:val="008839FA"/>
    <w:rsid w:val="0088412D"/>
    <w:rsid w:val="0088496B"/>
    <w:rsid w:val="00884B1B"/>
    <w:rsid w:val="00884FEF"/>
    <w:rsid w:val="00886258"/>
    <w:rsid w:val="0088655D"/>
    <w:rsid w:val="0088691F"/>
    <w:rsid w:val="0088723D"/>
    <w:rsid w:val="00887B81"/>
    <w:rsid w:val="00890CF5"/>
    <w:rsid w:val="00891262"/>
    <w:rsid w:val="0089195E"/>
    <w:rsid w:val="008923AC"/>
    <w:rsid w:val="008924EE"/>
    <w:rsid w:val="00893A05"/>
    <w:rsid w:val="00893FF6"/>
    <w:rsid w:val="008941D9"/>
    <w:rsid w:val="0089491D"/>
    <w:rsid w:val="00894AC9"/>
    <w:rsid w:val="008951FA"/>
    <w:rsid w:val="00897051"/>
    <w:rsid w:val="008972FB"/>
    <w:rsid w:val="00897675"/>
    <w:rsid w:val="00897934"/>
    <w:rsid w:val="00897F12"/>
    <w:rsid w:val="008A0DDD"/>
    <w:rsid w:val="008A14EE"/>
    <w:rsid w:val="008A1942"/>
    <w:rsid w:val="008A1CD9"/>
    <w:rsid w:val="008A2C60"/>
    <w:rsid w:val="008A2DC0"/>
    <w:rsid w:val="008A42C8"/>
    <w:rsid w:val="008A56B1"/>
    <w:rsid w:val="008A61D3"/>
    <w:rsid w:val="008A61F5"/>
    <w:rsid w:val="008A6587"/>
    <w:rsid w:val="008A6B43"/>
    <w:rsid w:val="008A6B73"/>
    <w:rsid w:val="008A6E1D"/>
    <w:rsid w:val="008A7736"/>
    <w:rsid w:val="008A78E8"/>
    <w:rsid w:val="008A7D3C"/>
    <w:rsid w:val="008B0364"/>
    <w:rsid w:val="008B1C5A"/>
    <w:rsid w:val="008B2BF5"/>
    <w:rsid w:val="008B2C2D"/>
    <w:rsid w:val="008B367E"/>
    <w:rsid w:val="008B4D4B"/>
    <w:rsid w:val="008B4DE8"/>
    <w:rsid w:val="008B576B"/>
    <w:rsid w:val="008B68F2"/>
    <w:rsid w:val="008B6BE1"/>
    <w:rsid w:val="008B6D14"/>
    <w:rsid w:val="008B71ED"/>
    <w:rsid w:val="008C031D"/>
    <w:rsid w:val="008C0D5F"/>
    <w:rsid w:val="008C10B9"/>
    <w:rsid w:val="008C1CDC"/>
    <w:rsid w:val="008C1D72"/>
    <w:rsid w:val="008C22BF"/>
    <w:rsid w:val="008C2555"/>
    <w:rsid w:val="008C2B24"/>
    <w:rsid w:val="008C3E8F"/>
    <w:rsid w:val="008C45C3"/>
    <w:rsid w:val="008C51FA"/>
    <w:rsid w:val="008C5EA8"/>
    <w:rsid w:val="008C697C"/>
    <w:rsid w:val="008C75BF"/>
    <w:rsid w:val="008C7BFE"/>
    <w:rsid w:val="008D003A"/>
    <w:rsid w:val="008D16E9"/>
    <w:rsid w:val="008D1752"/>
    <w:rsid w:val="008D1B11"/>
    <w:rsid w:val="008D1C94"/>
    <w:rsid w:val="008D1FAF"/>
    <w:rsid w:val="008D2354"/>
    <w:rsid w:val="008D26E4"/>
    <w:rsid w:val="008D2F63"/>
    <w:rsid w:val="008D3234"/>
    <w:rsid w:val="008D3A93"/>
    <w:rsid w:val="008D3D18"/>
    <w:rsid w:val="008D53D2"/>
    <w:rsid w:val="008D5F91"/>
    <w:rsid w:val="008D62AE"/>
    <w:rsid w:val="008D6F19"/>
    <w:rsid w:val="008D71E2"/>
    <w:rsid w:val="008D7332"/>
    <w:rsid w:val="008D75DB"/>
    <w:rsid w:val="008D76C8"/>
    <w:rsid w:val="008D7AA1"/>
    <w:rsid w:val="008E0423"/>
    <w:rsid w:val="008E0749"/>
    <w:rsid w:val="008E0EFE"/>
    <w:rsid w:val="008E18F7"/>
    <w:rsid w:val="008E1910"/>
    <w:rsid w:val="008E1EE1"/>
    <w:rsid w:val="008E275D"/>
    <w:rsid w:val="008E2B54"/>
    <w:rsid w:val="008E32DC"/>
    <w:rsid w:val="008E347A"/>
    <w:rsid w:val="008E421A"/>
    <w:rsid w:val="008E4475"/>
    <w:rsid w:val="008E4AC8"/>
    <w:rsid w:val="008E4C82"/>
    <w:rsid w:val="008E4D36"/>
    <w:rsid w:val="008E50A8"/>
    <w:rsid w:val="008E539A"/>
    <w:rsid w:val="008E5459"/>
    <w:rsid w:val="008E552A"/>
    <w:rsid w:val="008E5885"/>
    <w:rsid w:val="008E5AB0"/>
    <w:rsid w:val="008E6420"/>
    <w:rsid w:val="008E6A72"/>
    <w:rsid w:val="008E6A7E"/>
    <w:rsid w:val="008E7720"/>
    <w:rsid w:val="008F0410"/>
    <w:rsid w:val="008F0C49"/>
    <w:rsid w:val="008F0E6F"/>
    <w:rsid w:val="008F126A"/>
    <w:rsid w:val="008F1436"/>
    <w:rsid w:val="008F1F80"/>
    <w:rsid w:val="008F27A1"/>
    <w:rsid w:val="008F3319"/>
    <w:rsid w:val="008F50D9"/>
    <w:rsid w:val="008F5A3A"/>
    <w:rsid w:val="008F5BA5"/>
    <w:rsid w:val="008F5DCF"/>
    <w:rsid w:val="008F69E2"/>
    <w:rsid w:val="008F6B62"/>
    <w:rsid w:val="008F6D1B"/>
    <w:rsid w:val="008F6E20"/>
    <w:rsid w:val="00900806"/>
    <w:rsid w:val="00901E7E"/>
    <w:rsid w:val="00901EF5"/>
    <w:rsid w:val="0090206B"/>
    <w:rsid w:val="00902783"/>
    <w:rsid w:val="00902D2A"/>
    <w:rsid w:val="0090304F"/>
    <w:rsid w:val="00903269"/>
    <w:rsid w:val="009032AB"/>
    <w:rsid w:val="0090361A"/>
    <w:rsid w:val="009036A1"/>
    <w:rsid w:val="00903913"/>
    <w:rsid w:val="00904F6D"/>
    <w:rsid w:val="00905EB4"/>
    <w:rsid w:val="00906664"/>
    <w:rsid w:val="00906AC9"/>
    <w:rsid w:val="00906B11"/>
    <w:rsid w:val="00911F71"/>
    <w:rsid w:val="0091242E"/>
    <w:rsid w:val="00912B96"/>
    <w:rsid w:val="009140A8"/>
    <w:rsid w:val="0091553E"/>
    <w:rsid w:val="009157F4"/>
    <w:rsid w:val="00916769"/>
    <w:rsid w:val="00916917"/>
    <w:rsid w:val="00916AE1"/>
    <w:rsid w:val="00916CD3"/>
    <w:rsid w:val="00917C72"/>
    <w:rsid w:val="00920F9A"/>
    <w:rsid w:val="00921EEC"/>
    <w:rsid w:val="009225C7"/>
    <w:rsid w:val="00922756"/>
    <w:rsid w:val="0092326E"/>
    <w:rsid w:val="0092335A"/>
    <w:rsid w:val="009244C0"/>
    <w:rsid w:val="009253D0"/>
    <w:rsid w:val="00926106"/>
    <w:rsid w:val="00926C9A"/>
    <w:rsid w:val="00930D85"/>
    <w:rsid w:val="00930E69"/>
    <w:rsid w:val="00930FFC"/>
    <w:rsid w:val="009318FC"/>
    <w:rsid w:val="00931908"/>
    <w:rsid w:val="00931CBE"/>
    <w:rsid w:val="00932B12"/>
    <w:rsid w:val="0093353C"/>
    <w:rsid w:val="00933E7E"/>
    <w:rsid w:val="009348DA"/>
    <w:rsid w:val="00935099"/>
    <w:rsid w:val="00935273"/>
    <w:rsid w:val="00935B67"/>
    <w:rsid w:val="00935C3E"/>
    <w:rsid w:val="00936ABA"/>
    <w:rsid w:val="00937178"/>
    <w:rsid w:val="0093719C"/>
    <w:rsid w:val="00937222"/>
    <w:rsid w:val="009410FF"/>
    <w:rsid w:val="0094115B"/>
    <w:rsid w:val="0094117D"/>
    <w:rsid w:val="00941C3D"/>
    <w:rsid w:val="00942013"/>
    <w:rsid w:val="00942070"/>
    <w:rsid w:val="009424DC"/>
    <w:rsid w:val="009425C6"/>
    <w:rsid w:val="00942E37"/>
    <w:rsid w:val="00943197"/>
    <w:rsid w:val="0094321F"/>
    <w:rsid w:val="00944BBC"/>
    <w:rsid w:val="00944BD2"/>
    <w:rsid w:val="00944CD7"/>
    <w:rsid w:val="009456D4"/>
    <w:rsid w:val="009468C8"/>
    <w:rsid w:val="00946A52"/>
    <w:rsid w:val="00946C04"/>
    <w:rsid w:val="00946E1B"/>
    <w:rsid w:val="00947434"/>
    <w:rsid w:val="0094745C"/>
    <w:rsid w:val="00947461"/>
    <w:rsid w:val="00950194"/>
    <w:rsid w:val="00950642"/>
    <w:rsid w:val="00951D7B"/>
    <w:rsid w:val="00952352"/>
    <w:rsid w:val="00952984"/>
    <w:rsid w:val="00952F3D"/>
    <w:rsid w:val="009530BF"/>
    <w:rsid w:val="00954201"/>
    <w:rsid w:val="009542BE"/>
    <w:rsid w:val="00954554"/>
    <w:rsid w:val="009553F5"/>
    <w:rsid w:val="009559EF"/>
    <w:rsid w:val="00955B5B"/>
    <w:rsid w:val="00955CE0"/>
    <w:rsid w:val="0095656D"/>
    <w:rsid w:val="00956730"/>
    <w:rsid w:val="00956C2B"/>
    <w:rsid w:val="00956CF0"/>
    <w:rsid w:val="009573ED"/>
    <w:rsid w:val="009573FF"/>
    <w:rsid w:val="00957BAC"/>
    <w:rsid w:val="009606A7"/>
    <w:rsid w:val="00960F88"/>
    <w:rsid w:val="009611F7"/>
    <w:rsid w:val="009617B8"/>
    <w:rsid w:val="009619AB"/>
    <w:rsid w:val="009619C7"/>
    <w:rsid w:val="00961B23"/>
    <w:rsid w:val="00961D9D"/>
    <w:rsid w:val="00962240"/>
    <w:rsid w:val="009631A7"/>
    <w:rsid w:val="00963264"/>
    <w:rsid w:val="00963461"/>
    <w:rsid w:val="009635FB"/>
    <w:rsid w:val="00964077"/>
    <w:rsid w:val="00964704"/>
    <w:rsid w:val="00964832"/>
    <w:rsid w:val="00964AF1"/>
    <w:rsid w:val="009651B2"/>
    <w:rsid w:val="009656BC"/>
    <w:rsid w:val="009657B6"/>
    <w:rsid w:val="00965BA5"/>
    <w:rsid w:val="00967E70"/>
    <w:rsid w:val="009713F1"/>
    <w:rsid w:val="00971DFD"/>
    <w:rsid w:val="00972374"/>
    <w:rsid w:val="00972994"/>
    <w:rsid w:val="00972ED3"/>
    <w:rsid w:val="009733C1"/>
    <w:rsid w:val="0097391C"/>
    <w:rsid w:val="00973C74"/>
    <w:rsid w:val="00973F67"/>
    <w:rsid w:val="009741DA"/>
    <w:rsid w:val="00974C99"/>
    <w:rsid w:val="0097537D"/>
    <w:rsid w:val="009758C9"/>
    <w:rsid w:val="00975A13"/>
    <w:rsid w:val="00975C46"/>
    <w:rsid w:val="0097623C"/>
    <w:rsid w:val="00976FC6"/>
    <w:rsid w:val="00977083"/>
    <w:rsid w:val="00977505"/>
    <w:rsid w:val="0097789E"/>
    <w:rsid w:val="0098011C"/>
    <w:rsid w:val="00980792"/>
    <w:rsid w:val="00980928"/>
    <w:rsid w:val="009835CE"/>
    <w:rsid w:val="00983618"/>
    <w:rsid w:val="00983759"/>
    <w:rsid w:val="00983AB5"/>
    <w:rsid w:val="009846DD"/>
    <w:rsid w:val="00984D95"/>
    <w:rsid w:val="0098514F"/>
    <w:rsid w:val="0098523A"/>
    <w:rsid w:val="0098540C"/>
    <w:rsid w:val="009863F3"/>
    <w:rsid w:val="009868CC"/>
    <w:rsid w:val="0098799A"/>
    <w:rsid w:val="00987D44"/>
    <w:rsid w:val="00987F41"/>
    <w:rsid w:val="00990870"/>
    <w:rsid w:val="00990DFC"/>
    <w:rsid w:val="00991C16"/>
    <w:rsid w:val="00991FC8"/>
    <w:rsid w:val="009920B0"/>
    <w:rsid w:val="0099233B"/>
    <w:rsid w:val="00992C74"/>
    <w:rsid w:val="0099305C"/>
    <w:rsid w:val="00993223"/>
    <w:rsid w:val="00994822"/>
    <w:rsid w:val="00995A2A"/>
    <w:rsid w:val="00995C9A"/>
    <w:rsid w:val="00995FA7"/>
    <w:rsid w:val="0099634B"/>
    <w:rsid w:val="009963EF"/>
    <w:rsid w:val="009969F7"/>
    <w:rsid w:val="009972E9"/>
    <w:rsid w:val="009A108C"/>
    <w:rsid w:val="009A128B"/>
    <w:rsid w:val="009A1804"/>
    <w:rsid w:val="009A1EAD"/>
    <w:rsid w:val="009A20EF"/>
    <w:rsid w:val="009A249A"/>
    <w:rsid w:val="009A2A8E"/>
    <w:rsid w:val="009A3921"/>
    <w:rsid w:val="009A3F4C"/>
    <w:rsid w:val="009A4332"/>
    <w:rsid w:val="009A44C8"/>
    <w:rsid w:val="009A494D"/>
    <w:rsid w:val="009A501C"/>
    <w:rsid w:val="009A556C"/>
    <w:rsid w:val="009A573A"/>
    <w:rsid w:val="009A593F"/>
    <w:rsid w:val="009A6FB4"/>
    <w:rsid w:val="009A7199"/>
    <w:rsid w:val="009A7A7E"/>
    <w:rsid w:val="009B0B3C"/>
    <w:rsid w:val="009B276A"/>
    <w:rsid w:val="009B2A08"/>
    <w:rsid w:val="009B2F8D"/>
    <w:rsid w:val="009B3151"/>
    <w:rsid w:val="009B31A0"/>
    <w:rsid w:val="009B4BF1"/>
    <w:rsid w:val="009B53AD"/>
    <w:rsid w:val="009B5C5A"/>
    <w:rsid w:val="009B602F"/>
    <w:rsid w:val="009B6114"/>
    <w:rsid w:val="009B61D7"/>
    <w:rsid w:val="009B649B"/>
    <w:rsid w:val="009B662E"/>
    <w:rsid w:val="009B6A5B"/>
    <w:rsid w:val="009B74D2"/>
    <w:rsid w:val="009B7DCD"/>
    <w:rsid w:val="009B7E24"/>
    <w:rsid w:val="009B7EC3"/>
    <w:rsid w:val="009C00B4"/>
    <w:rsid w:val="009C07DE"/>
    <w:rsid w:val="009C13A2"/>
    <w:rsid w:val="009C143D"/>
    <w:rsid w:val="009C1450"/>
    <w:rsid w:val="009C22B6"/>
    <w:rsid w:val="009C23F4"/>
    <w:rsid w:val="009C279E"/>
    <w:rsid w:val="009C2D68"/>
    <w:rsid w:val="009C50D5"/>
    <w:rsid w:val="009C5E14"/>
    <w:rsid w:val="009C6F7B"/>
    <w:rsid w:val="009C74EF"/>
    <w:rsid w:val="009C77D6"/>
    <w:rsid w:val="009C7FED"/>
    <w:rsid w:val="009D0145"/>
    <w:rsid w:val="009D0EAF"/>
    <w:rsid w:val="009D0F11"/>
    <w:rsid w:val="009D11D3"/>
    <w:rsid w:val="009D19FF"/>
    <w:rsid w:val="009D1DBB"/>
    <w:rsid w:val="009D2711"/>
    <w:rsid w:val="009D2EBE"/>
    <w:rsid w:val="009D3036"/>
    <w:rsid w:val="009D3DBB"/>
    <w:rsid w:val="009D4830"/>
    <w:rsid w:val="009D4AD2"/>
    <w:rsid w:val="009D57E5"/>
    <w:rsid w:val="009D7857"/>
    <w:rsid w:val="009D7CA9"/>
    <w:rsid w:val="009D7DD1"/>
    <w:rsid w:val="009E01E0"/>
    <w:rsid w:val="009E0B9F"/>
    <w:rsid w:val="009E130A"/>
    <w:rsid w:val="009E1824"/>
    <w:rsid w:val="009E22C0"/>
    <w:rsid w:val="009E2719"/>
    <w:rsid w:val="009E301D"/>
    <w:rsid w:val="009E3680"/>
    <w:rsid w:val="009E39AD"/>
    <w:rsid w:val="009E3A59"/>
    <w:rsid w:val="009E4932"/>
    <w:rsid w:val="009E5611"/>
    <w:rsid w:val="009E57C9"/>
    <w:rsid w:val="009E60FB"/>
    <w:rsid w:val="009E6134"/>
    <w:rsid w:val="009E615E"/>
    <w:rsid w:val="009E665A"/>
    <w:rsid w:val="009E6950"/>
    <w:rsid w:val="009E72C2"/>
    <w:rsid w:val="009E7999"/>
    <w:rsid w:val="009F13B8"/>
    <w:rsid w:val="009F1A90"/>
    <w:rsid w:val="009F1DFE"/>
    <w:rsid w:val="009F1FB2"/>
    <w:rsid w:val="009F2683"/>
    <w:rsid w:val="009F2B4A"/>
    <w:rsid w:val="009F3113"/>
    <w:rsid w:val="009F31C1"/>
    <w:rsid w:val="009F35A4"/>
    <w:rsid w:val="009F3679"/>
    <w:rsid w:val="009F3E18"/>
    <w:rsid w:val="009F466C"/>
    <w:rsid w:val="009F49D6"/>
    <w:rsid w:val="009F4B69"/>
    <w:rsid w:val="009F4BF4"/>
    <w:rsid w:val="009F4E63"/>
    <w:rsid w:val="009F4F7D"/>
    <w:rsid w:val="009F6A4E"/>
    <w:rsid w:val="00A001A9"/>
    <w:rsid w:val="00A0041E"/>
    <w:rsid w:val="00A0084D"/>
    <w:rsid w:val="00A01096"/>
    <w:rsid w:val="00A01847"/>
    <w:rsid w:val="00A019C4"/>
    <w:rsid w:val="00A02101"/>
    <w:rsid w:val="00A02702"/>
    <w:rsid w:val="00A0334F"/>
    <w:rsid w:val="00A034AE"/>
    <w:rsid w:val="00A03A89"/>
    <w:rsid w:val="00A04045"/>
    <w:rsid w:val="00A042A2"/>
    <w:rsid w:val="00A0469C"/>
    <w:rsid w:val="00A04BA8"/>
    <w:rsid w:val="00A05015"/>
    <w:rsid w:val="00A053B0"/>
    <w:rsid w:val="00A06D7A"/>
    <w:rsid w:val="00A06EEA"/>
    <w:rsid w:val="00A0778B"/>
    <w:rsid w:val="00A079C4"/>
    <w:rsid w:val="00A07D1B"/>
    <w:rsid w:val="00A10D05"/>
    <w:rsid w:val="00A110D3"/>
    <w:rsid w:val="00A11252"/>
    <w:rsid w:val="00A1132D"/>
    <w:rsid w:val="00A11952"/>
    <w:rsid w:val="00A121FF"/>
    <w:rsid w:val="00A1250D"/>
    <w:rsid w:val="00A12516"/>
    <w:rsid w:val="00A1259A"/>
    <w:rsid w:val="00A125C8"/>
    <w:rsid w:val="00A1296B"/>
    <w:rsid w:val="00A12B13"/>
    <w:rsid w:val="00A151B2"/>
    <w:rsid w:val="00A15260"/>
    <w:rsid w:val="00A15885"/>
    <w:rsid w:val="00A15A84"/>
    <w:rsid w:val="00A15EBE"/>
    <w:rsid w:val="00A1656F"/>
    <w:rsid w:val="00A169B8"/>
    <w:rsid w:val="00A16BC0"/>
    <w:rsid w:val="00A173DB"/>
    <w:rsid w:val="00A178EB"/>
    <w:rsid w:val="00A17922"/>
    <w:rsid w:val="00A17DBF"/>
    <w:rsid w:val="00A17F76"/>
    <w:rsid w:val="00A200CF"/>
    <w:rsid w:val="00A21060"/>
    <w:rsid w:val="00A2119C"/>
    <w:rsid w:val="00A2137D"/>
    <w:rsid w:val="00A213CB"/>
    <w:rsid w:val="00A22064"/>
    <w:rsid w:val="00A22782"/>
    <w:rsid w:val="00A2293B"/>
    <w:rsid w:val="00A22AAF"/>
    <w:rsid w:val="00A22DAC"/>
    <w:rsid w:val="00A2368B"/>
    <w:rsid w:val="00A236D8"/>
    <w:rsid w:val="00A236ED"/>
    <w:rsid w:val="00A27196"/>
    <w:rsid w:val="00A27964"/>
    <w:rsid w:val="00A279EF"/>
    <w:rsid w:val="00A27E49"/>
    <w:rsid w:val="00A30265"/>
    <w:rsid w:val="00A30292"/>
    <w:rsid w:val="00A3082E"/>
    <w:rsid w:val="00A31741"/>
    <w:rsid w:val="00A31C03"/>
    <w:rsid w:val="00A3227A"/>
    <w:rsid w:val="00A32DA4"/>
    <w:rsid w:val="00A33192"/>
    <w:rsid w:val="00A3343D"/>
    <w:rsid w:val="00A344C9"/>
    <w:rsid w:val="00A345BD"/>
    <w:rsid w:val="00A34CB7"/>
    <w:rsid w:val="00A354C9"/>
    <w:rsid w:val="00A355BD"/>
    <w:rsid w:val="00A35B85"/>
    <w:rsid w:val="00A36384"/>
    <w:rsid w:val="00A36671"/>
    <w:rsid w:val="00A370B7"/>
    <w:rsid w:val="00A37263"/>
    <w:rsid w:val="00A37289"/>
    <w:rsid w:val="00A375B7"/>
    <w:rsid w:val="00A37AE4"/>
    <w:rsid w:val="00A401E1"/>
    <w:rsid w:val="00A402C4"/>
    <w:rsid w:val="00A40551"/>
    <w:rsid w:val="00A406BD"/>
    <w:rsid w:val="00A41C2F"/>
    <w:rsid w:val="00A4251E"/>
    <w:rsid w:val="00A425DC"/>
    <w:rsid w:val="00A42C68"/>
    <w:rsid w:val="00A43084"/>
    <w:rsid w:val="00A4313A"/>
    <w:rsid w:val="00A43F43"/>
    <w:rsid w:val="00A44455"/>
    <w:rsid w:val="00A4448C"/>
    <w:rsid w:val="00A4472D"/>
    <w:rsid w:val="00A449F8"/>
    <w:rsid w:val="00A44E96"/>
    <w:rsid w:val="00A45154"/>
    <w:rsid w:val="00A45169"/>
    <w:rsid w:val="00A462E7"/>
    <w:rsid w:val="00A4661E"/>
    <w:rsid w:val="00A46970"/>
    <w:rsid w:val="00A47232"/>
    <w:rsid w:val="00A473A5"/>
    <w:rsid w:val="00A473EF"/>
    <w:rsid w:val="00A47CE8"/>
    <w:rsid w:val="00A50652"/>
    <w:rsid w:val="00A5096B"/>
    <w:rsid w:val="00A50C02"/>
    <w:rsid w:val="00A51634"/>
    <w:rsid w:val="00A51840"/>
    <w:rsid w:val="00A51F75"/>
    <w:rsid w:val="00A539B6"/>
    <w:rsid w:val="00A53F77"/>
    <w:rsid w:val="00A5424B"/>
    <w:rsid w:val="00A54BAC"/>
    <w:rsid w:val="00A55904"/>
    <w:rsid w:val="00A55CD0"/>
    <w:rsid w:val="00A5665F"/>
    <w:rsid w:val="00A56F48"/>
    <w:rsid w:val="00A576B3"/>
    <w:rsid w:val="00A57C9A"/>
    <w:rsid w:val="00A60EAA"/>
    <w:rsid w:val="00A61230"/>
    <w:rsid w:val="00A61867"/>
    <w:rsid w:val="00A61CAA"/>
    <w:rsid w:val="00A61F10"/>
    <w:rsid w:val="00A62C49"/>
    <w:rsid w:val="00A62DA3"/>
    <w:rsid w:val="00A62F97"/>
    <w:rsid w:val="00A63B67"/>
    <w:rsid w:val="00A650A7"/>
    <w:rsid w:val="00A65358"/>
    <w:rsid w:val="00A654E4"/>
    <w:rsid w:val="00A65E93"/>
    <w:rsid w:val="00A66243"/>
    <w:rsid w:val="00A66519"/>
    <w:rsid w:val="00A66A98"/>
    <w:rsid w:val="00A66D3C"/>
    <w:rsid w:val="00A67418"/>
    <w:rsid w:val="00A6798B"/>
    <w:rsid w:val="00A67A0F"/>
    <w:rsid w:val="00A70A44"/>
    <w:rsid w:val="00A70B31"/>
    <w:rsid w:val="00A71A5E"/>
    <w:rsid w:val="00A71D5F"/>
    <w:rsid w:val="00A722CE"/>
    <w:rsid w:val="00A72968"/>
    <w:rsid w:val="00A72B2C"/>
    <w:rsid w:val="00A73496"/>
    <w:rsid w:val="00A73665"/>
    <w:rsid w:val="00A73848"/>
    <w:rsid w:val="00A7435F"/>
    <w:rsid w:val="00A75CE8"/>
    <w:rsid w:val="00A75F3F"/>
    <w:rsid w:val="00A75F55"/>
    <w:rsid w:val="00A76690"/>
    <w:rsid w:val="00A769D5"/>
    <w:rsid w:val="00A76C15"/>
    <w:rsid w:val="00A771DE"/>
    <w:rsid w:val="00A77FE9"/>
    <w:rsid w:val="00A803DE"/>
    <w:rsid w:val="00A8116B"/>
    <w:rsid w:val="00A819EF"/>
    <w:rsid w:val="00A81DC9"/>
    <w:rsid w:val="00A82371"/>
    <w:rsid w:val="00A828E2"/>
    <w:rsid w:val="00A8290C"/>
    <w:rsid w:val="00A82BC8"/>
    <w:rsid w:val="00A82E04"/>
    <w:rsid w:val="00A834E8"/>
    <w:rsid w:val="00A83B26"/>
    <w:rsid w:val="00A85815"/>
    <w:rsid w:val="00A85AE4"/>
    <w:rsid w:val="00A862A6"/>
    <w:rsid w:val="00A86793"/>
    <w:rsid w:val="00A86B89"/>
    <w:rsid w:val="00A86F5D"/>
    <w:rsid w:val="00A87037"/>
    <w:rsid w:val="00A8740A"/>
    <w:rsid w:val="00A8740B"/>
    <w:rsid w:val="00A87436"/>
    <w:rsid w:val="00A87B5E"/>
    <w:rsid w:val="00A900AC"/>
    <w:rsid w:val="00A90696"/>
    <w:rsid w:val="00A90791"/>
    <w:rsid w:val="00A908E7"/>
    <w:rsid w:val="00A90F23"/>
    <w:rsid w:val="00A91780"/>
    <w:rsid w:val="00A91EA2"/>
    <w:rsid w:val="00A929F2"/>
    <w:rsid w:val="00A9339A"/>
    <w:rsid w:val="00A94014"/>
    <w:rsid w:val="00A942AA"/>
    <w:rsid w:val="00A94393"/>
    <w:rsid w:val="00A9460D"/>
    <w:rsid w:val="00A94D16"/>
    <w:rsid w:val="00A94EEC"/>
    <w:rsid w:val="00A9585B"/>
    <w:rsid w:val="00A95F48"/>
    <w:rsid w:val="00A960D9"/>
    <w:rsid w:val="00A967C2"/>
    <w:rsid w:val="00A96906"/>
    <w:rsid w:val="00A96A43"/>
    <w:rsid w:val="00A96C6F"/>
    <w:rsid w:val="00A9708D"/>
    <w:rsid w:val="00A97FDB"/>
    <w:rsid w:val="00AA024B"/>
    <w:rsid w:val="00AA05DE"/>
    <w:rsid w:val="00AA0FAC"/>
    <w:rsid w:val="00AA203C"/>
    <w:rsid w:val="00AA221F"/>
    <w:rsid w:val="00AA2BEB"/>
    <w:rsid w:val="00AA2F8B"/>
    <w:rsid w:val="00AA40E5"/>
    <w:rsid w:val="00AA41F7"/>
    <w:rsid w:val="00AA4904"/>
    <w:rsid w:val="00AA49D8"/>
    <w:rsid w:val="00AA4EF3"/>
    <w:rsid w:val="00AA50AC"/>
    <w:rsid w:val="00AA741B"/>
    <w:rsid w:val="00AB0D11"/>
    <w:rsid w:val="00AB0E9D"/>
    <w:rsid w:val="00AB1E4B"/>
    <w:rsid w:val="00AB20BE"/>
    <w:rsid w:val="00AB245F"/>
    <w:rsid w:val="00AB3345"/>
    <w:rsid w:val="00AB3688"/>
    <w:rsid w:val="00AB3E2C"/>
    <w:rsid w:val="00AB4547"/>
    <w:rsid w:val="00AB52B4"/>
    <w:rsid w:val="00AB5767"/>
    <w:rsid w:val="00AB62DE"/>
    <w:rsid w:val="00AC03E8"/>
    <w:rsid w:val="00AC1372"/>
    <w:rsid w:val="00AC1FA6"/>
    <w:rsid w:val="00AC24DB"/>
    <w:rsid w:val="00AC3670"/>
    <w:rsid w:val="00AC3B89"/>
    <w:rsid w:val="00AC3C5E"/>
    <w:rsid w:val="00AC483D"/>
    <w:rsid w:val="00AC529F"/>
    <w:rsid w:val="00AC5732"/>
    <w:rsid w:val="00AC7D60"/>
    <w:rsid w:val="00AC7E6E"/>
    <w:rsid w:val="00AD0259"/>
    <w:rsid w:val="00AD173E"/>
    <w:rsid w:val="00AD21C7"/>
    <w:rsid w:val="00AD4096"/>
    <w:rsid w:val="00AD432E"/>
    <w:rsid w:val="00AD440F"/>
    <w:rsid w:val="00AD4D99"/>
    <w:rsid w:val="00AD5A1B"/>
    <w:rsid w:val="00AD5FD3"/>
    <w:rsid w:val="00AD6E3E"/>
    <w:rsid w:val="00AD7729"/>
    <w:rsid w:val="00AE14B0"/>
    <w:rsid w:val="00AE15BB"/>
    <w:rsid w:val="00AE15C6"/>
    <w:rsid w:val="00AE171B"/>
    <w:rsid w:val="00AE1CFA"/>
    <w:rsid w:val="00AE2568"/>
    <w:rsid w:val="00AE31B4"/>
    <w:rsid w:val="00AE34DA"/>
    <w:rsid w:val="00AE3621"/>
    <w:rsid w:val="00AE401C"/>
    <w:rsid w:val="00AE415D"/>
    <w:rsid w:val="00AE54DC"/>
    <w:rsid w:val="00AE57DC"/>
    <w:rsid w:val="00AF03ED"/>
    <w:rsid w:val="00AF077E"/>
    <w:rsid w:val="00AF0D3F"/>
    <w:rsid w:val="00AF0DDA"/>
    <w:rsid w:val="00AF1CDC"/>
    <w:rsid w:val="00AF1FC2"/>
    <w:rsid w:val="00AF2C31"/>
    <w:rsid w:val="00AF2F60"/>
    <w:rsid w:val="00AF38E9"/>
    <w:rsid w:val="00AF3DCF"/>
    <w:rsid w:val="00AF43CC"/>
    <w:rsid w:val="00AF4449"/>
    <w:rsid w:val="00AF46D0"/>
    <w:rsid w:val="00AF475F"/>
    <w:rsid w:val="00AF4A8F"/>
    <w:rsid w:val="00AF4ADC"/>
    <w:rsid w:val="00AF501A"/>
    <w:rsid w:val="00AF5108"/>
    <w:rsid w:val="00AF5ACE"/>
    <w:rsid w:val="00AF5C92"/>
    <w:rsid w:val="00AF62C3"/>
    <w:rsid w:val="00AF6C07"/>
    <w:rsid w:val="00AF7202"/>
    <w:rsid w:val="00AF72D8"/>
    <w:rsid w:val="00AF7F4D"/>
    <w:rsid w:val="00B00258"/>
    <w:rsid w:val="00B009A0"/>
    <w:rsid w:val="00B01733"/>
    <w:rsid w:val="00B03946"/>
    <w:rsid w:val="00B039AC"/>
    <w:rsid w:val="00B03CF1"/>
    <w:rsid w:val="00B0407A"/>
    <w:rsid w:val="00B051DD"/>
    <w:rsid w:val="00B05A53"/>
    <w:rsid w:val="00B06901"/>
    <w:rsid w:val="00B0717A"/>
    <w:rsid w:val="00B076F8"/>
    <w:rsid w:val="00B07ADD"/>
    <w:rsid w:val="00B10238"/>
    <w:rsid w:val="00B1077F"/>
    <w:rsid w:val="00B115EC"/>
    <w:rsid w:val="00B117EA"/>
    <w:rsid w:val="00B11ABE"/>
    <w:rsid w:val="00B11C57"/>
    <w:rsid w:val="00B12B96"/>
    <w:rsid w:val="00B13366"/>
    <w:rsid w:val="00B133DA"/>
    <w:rsid w:val="00B1364B"/>
    <w:rsid w:val="00B13674"/>
    <w:rsid w:val="00B139D6"/>
    <w:rsid w:val="00B13F50"/>
    <w:rsid w:val="00B1445F"/>
    <w:rsid w:val="00B15B51"/>
    <w:rsid w:val="00B15B94"/>
    <w:rsid w:val="00B15E6A"/>
    <w:rsid w:val="00B170B4"/>
    <w:rsid w:val="00B17FD8"/>
    <w:rsid w:val="00B20456"/>
    <w:rsid w:val="00B20819"/>
    <w:rsid w:val="00B2088F"/>
    <w:rsid w:val="00B20BB0"/>
    <w:rsid w:val="00B20F5F"/>
    <w:rsid w:val="00B2133A"/>
    <w:rsid w:val="00B21E6D"/>
    <w:rsid w:val="00B2210C"/>
    <w:rsid w:val="00B223D7"/>
    <w:rsid w:val="00B22A93"/>
    <w:rsid w:val="00B22BD5"/>
    <w:rsid w:val="00B23386"/>
    <w:rsid w:val="00B24234"/>
    <w:rsid w:val="00B249BB"/>
    <w:rsid w:val="00B24BB4"/>
    <w:rsid w:val="00B25347"/>
    <w:rsid w:val="00B25628"/>
    <w:rsid w:val="00B25874"/>
    <w:rsid w:val="00B25CD3"/>
    <w:rsid w:val="00B26D04"/>
    <w:rsid w:val="00B2723C"/>
    <w:rsid w:val="00B27457"/>
    <w:rsid w:val="00B27795"/>
    <w:rsid w:val="00B27DFC"/>
    <w:rsid w:val="00B3085B"/>
    <w:rsid w:val="00B30C98"/>
    <w:rsid w:val="00B31363"/>
    <w:rsid w:val="00B319C2"/>
    <w:rsid w:val="00B31E14"/>
    <w:rsid w:val="00B31E59"/>
    <w:rsid w:val="00B32436"/>
    <w:rsid w:val="00B338A2"/>
    <w:rsid w:val="00B33B74"/>
    <w:rsid w:val="00B33E5A"/>
    <w:rsid w:val="00B342EB"/>
    <w:rsid w:val="00B34803"/>
    <w:rsid w:val="00B34C2B"/>
    <w:rsid w:val="00B35128"/>
    <w:rsid w:val="00B35993"/>
    <w:rsid w:val="00B36138"/>
    <w:rsid w:val="00B36841"/>
    <w:rsid w:val="00B36E3A"/>
    <w:rsid w:val="00B36E95"/>
    <w:rsid w:val="00B37018"/>
    <w:rsid w:val="00B40225"/>
    <w:rsid w:val="00B402E4"/>
    <w:rsid w:val="00B426AE"/>
    <w:rsid w:val="00B42731"/>
    <w:rsid w:val="00B43EA8"/>
    <w:rsid w:val="00B452FE"/>
    <w:rsid w:val="00B46625"/>
    <w:rsid w:val="00B46696"/>
    <w:rsid w:val="00B469A1"/>
    <w:rsid w:val="00B46DA3"/>
    <w:rsid w:val="00B46EB8"/>
    <w:rsid w:val="00B46EE5"/>
    <w:rsid w:val="00B47E1C"/>
    <w:rsid w:val="00B47EDE"/>
    <w:rsid w:val="00B50FD8"/>
    <w:rsid w:val="00B512A3"/>
    <w:rsid w:val="00B516FA"/>
    <w:rsid w:val="00B51C58"/>
    <w:rsid w:val="00B52D82"/>
    <w:rsid w:val="00B52E47"/>
    <w:rsid w:val="00B53131"/>
    <w:rsid w:val="00B547E9"/>
    <w:rsid w:val="00B5494A"/>
    <w:rsid w:val="00B5498D"/>
    <w:rsid w:val="00B56DDD"/>
    <w:rsid w:val="00B56F72"/>
    <w:rsid w:val="00B576C1"/>
    <w:rsid w:val="00B57CB8"/>
    <w:rsid w:val="00B57D65"/>
    <w:rsid w:val="00B6050E"/>
    <w:rsid w:val="00B605E2"/>
    <w:rsid w:val="00B60628"/>
    <w:rsid w:val="00B6120F"/>
    <w:rsid w:val="00B61871"/>
    <w:rsid w:val="00B62359"/>
    <w:rsid w:val="00B627C6"/>
    <w:rsid w:val="00B63C0F"/>
    <w:rsid w:val="00B6439A"/>
    <w:rsid w:val="00B65151"/>
    <w:rsid w:val="00B65669"/>
    <w:rsid w:val="00B67219"/>
    <w:rsid w:val="00B674F3"/>
    <w:rsid w:val="00B6773F"/>
    <w:rsid w:val="00B67ABA"/>
    <w:rsid w:val="00B67B0B"/>
    <w:rsid w:val="00B67C03"/>
    <w:rsid w:val="00B67F36"/>
    <w:rsid w:val="00B70876"/>
    <w:rsid w:val="00B708F0"/>
    <w:rsid w:val="00B70AF5"/>
    <w:rsid w:val="00B70FA7"/>
    <w:rsid w:val="00B71693"/>
    <w:rsid w:val="00B71734"/>
    <w:rsid w:val="00B71AE4"/>
    <w:rsid w:val="00B738E7"/>
    <w:rsid w:val="00B73BD3"/>
    <w:rsid w:val="00B73CF4"/>
    <w:rsid w:val="00B7445A"/>
    <w:rsid w:val="00B74CD2"/>
    <w:rsid w:val="00B74E54"/>
    <w:rsid w:val="00B75282"/>
    <w:rsid w:val="00B7532D"/>
    <w:rsid w:val="00B753DB"/>
    <w:rsid w:val="00B7547B"/>
    <w:rsid w:val="00B756EB"/>
    <w:rsid w:val="00B75A78"/>
    <w:rsid w:val="00B77A30"/>
    <w:rsid w:val="00B8010A"/>
    <w:rsid w:val="00B808C7"/>
    <w:rsid w:val="00B80B5C"/>
    <w:rsid w:val="00B817E8"/>
    <w:rsid w:val="00B81893"/>
    <w:rsid w:val="00B82445"/>
    <w:rsid w:val="00B830E8"/>
    <w:rsid w:val="00B83411"/>
    <w:rsid w:val="00B8468B"/>
    <w:rsid w:val="00B85FC5"/>
    <w:rsid w:val="00B8732B"/>
    <w:rsid w:val="00B87A07"/>
    <w:rsid w:val="00B87B73"/>
    <w:rsid w:val="00B90253"/>
    <w:rsid w:val="00B90EB4"/>
    <w:rsid w:val="00B9145E"/>
    <w:rsid w:val="00B9185F"/>
    <w:rsid w:val="00B91C18"/>
    <w:rsid w:val="00B91D35"/>
    <w:rsid w:val="00B9213C"/>
    <w:rsid w:val="00B9216D"/>
    <w:rsid w:val="00B930B9"/>
    <w:rsid w:val="00B93779"/>
    <w:rsid w:val="00B93EA1"/>
    <w:rsid w:val="00B94A5A"/>
    <w:rsid w:val="00B94C9C"/>
    <w:rsid w:val="00B95022"/>
    <w:rsid w:val="00B9697E"/>
    <w:rsid w:val="00B96A01"/>
    <w:rsid w:val="00B96AF6"/>
    <w:rsid w:val="00B96F79"/>
    <w:rsid w:val="00B9725B"/>
    <w:rsid w:val="00B974C6"/>
    <w:rsid w:val="00B976AC"/>
    <w:rsid w:val="00B97B1A"/>
    <w:rsid w:val="00BA01B8"/>
    <w:rsid w:val="00BA0B53"/>
    <w:rsid w:val="00BA0FA7"/>
    <w:rsid w:val="00BA11B7"/>
    <w:rsid w:val="00BA1891"/>
    <w:rsid w:val="00BA19E9"/>
    <w:rsid w:val="00BA2537"/>
    <w:rsid w:val="00BA2E9E"/>
    <w:rsid w:val="00BA2F43"/>
    <w:rsid w:val="00BA3D1E"/>
    <w:rsid w:val="00BA4531"/>
    <w:rsid w:val="00BA4AC7"/>
    <w:rsid w:val="00BA5057"/>
    <w:rsid w:val="00BA5BB9"/>
    <w:rsid w:val="00BA712C"/>
    <w:rsid w:val="00BA741F"/>
    <w:rsid w:val="00BA7557"/>
    <w:rsid w:val="00BA7CCC"/>
    <w:rsid w:val="00BA7EAF"/>
    <w:rsid w:val="00BB0007"/>
    <w:rsid w:val="00BB0363"/>
    <w:rsid w:val="00BB18EC"/>
    <w:rsid w:val="00BB25AF"/>
    <w:rsid w:val="00BB2B59"/>
    <w:rsid w:val="00BB2E5B"/>
    <w:rsid w:val="00BB4185"/>
    <w:rsid w:val="00BB48EA"/>
    <w:rsid w:val="00BB50EE"/>
    <w:rsid w:val="00BB50F1"/>
    <w:rsid w:val="00BB57EF"/>
    <w:rsid w:val="00BB6718"/>
    <w:rsid w:val="00BB68F1"/>
    <w:rsid w:val="00BB71E2"/>
    <w:rsid w:val="00BB7C9F"/>
    <w:rsid w:val="00BC0327"/>
    <w:rsid w:val="00BC0500"/>
    <w:rsid w:val="00BC0C64"/>
    <w:rsid w:val="00BC1248"/>
    <w:rsid w:val="00BC268E"/>
    <w:rsid w:val="00BC28B4"/>
    <w:rsid w:val="00BC2CA3"/>
    <w:rsid w:val="00BC2F06"/>
    <w:rsid w:val="00BC39A2"/>
    <w:rsid w:val="00BC3C1D"/>
    <w:rsid w:val="00BC3CF0"/>
    <w:rsid w:val="00BC4229"/>
    <w:rsid w:val="00BC46DD"/>
    <w:rsid w:val="00BC4A6C"/>
    <w:rsid w:val="00BC5307"/>
    <w:rsid w:val="00BC54E8"/>
    <w:rsid w:val="00BC622C"/>
    <w:rsid w:val="00BC6440"/>
    <w:rsid w:val="00BC6458"/>
    <w:rsid w:val="00BC691A"/>
    <w:rsid w:val="00BC6C33"/>
    <w:rsid w:val="00BC6F7B"/>
    <w:rsid w:val="00BC72AF"/>
    <w:rsid w:val="00BC7302"/>
    <w:rsid w:val="00BC7498"/>
    <w:rsid w:val="00BC78CA"/>
    <w:rsid w:val="00BC7A9C"/>
    <w:rsid w:val="00BD0955"/>
    <w:rsid w:val="00BD09E5"/>
    <w:rsid w:val="00BD12B2"/>
    <w:rsid w:val="00BD1B0A"/>
    <w:rsid w:val="00BD24A5"/>
    <w:rsid w:val="00BD29EC"/>
    <w:rsid w:val="00BD3DA0"/>
    <w:rsid w:val="00BD4B53"/>
    <w:rsid w:val="00BD67C4"/>
    <w:rsid w:val="00BD6A03"/>
    <w:rsid w:val="00BD6E1C"/>
    <w:rsid w:val="00BD7663"/>
    <w:rsid w:val="00BD7904"/>
    <w:rsid w:val="00BE04A0"/>
    <w:rsid w:val="00BE0D3C"/>
    <w:rsid w:val="00BE1152"/>
    <w:rsid w:val="00BE18F1"/>
    <w:rsid w:val="00BE2033"/>
    <w:rsid w:val="00BE300B"/>
    <w:rsid w:val="00BE30FF"/>
    <w:rsid w:val="00BE36E5"/>
    <w:rsid w:val="00BE399E"/>
    <w:rsid w:val="00BE3C46"/>
    <w:rsid w:val="00BE3D69"/>
    <w:rsid w:val="00BE44B9"/>
    <w:rsid w:val="00BE49BF"/>
    <w:rsid w:val="00BE4AE8"/>
    <w:rsid w:val="00BE534F"/>
    <w:rsid w:val="00BE5355"/>
    <w:rsid w:val="00BE596E"/>
    <w:rsid w:val="00BE5ABE"/>
    <w:rsid w:val="00BE5E86"/>
    <w:rsid w:val="00BE673E"/>
    <w:rsid w:val="00BE6EA3"/>
    <w:rsid w:val="00BE7CC1"/>
    <w:rsid w:val="00BF0218"/>
    <w:rsid w:val="00BF048B"/>
    <w:rsid w:val="00BF0F48"/>
    <w:rsid w:val="00BF1190"/>
    <w:rsid w:val="00BF1889"/>
    <w:rsid w:val="00BF1895"/>
    <w:rsid w:val="00BF1C48"/>
    <w:rsid w:val="00BF1FF3"/>
    <w:rsid w:val="00BF264B"/>
    <w:rsid w:val="00BF2A0D"/>
    <w:rsid w:val="00BF2C86"/>
    <w:rsid w:val="00BF302C"/>
    <w:rsid w:val="00BF37BD"/>
    <w:rsid w:val="00BF3CDF"/>
    <w:rsid w:val="00BF4305"/>
    <w:rsid w:val="00BF5786"/>
    <w:rsid w:val="00BF5AED"/>
    <w:rsid w:val="00BF6025"/>
    <w:rsid w:val="00BF6947"/>
    <w:rsid w:val="00BF6B8A"/>
    <w:rsid w:val="00BF6C47"/>
    <w:rsid w:val="00BF7711"/>
    <w:rsid w:val="00BF78C5"/>
    <w:rsid w:val="00BF7CEF"/>
    <w:rsid w:val="00C01DF5"/>
    <w:rsid w:val="00C0202B"/>
    <w:rsid w:val="00C025A9"/>
    <w:rsid w:val="00C03BC5"/>
    <w:rsid w:val="00C03E47"/>
    <w:rsid w:val="00C04E6C"/>
    <w:rsid w:val="00C0537D"/>
    <w:rsid w:val="00C057E5"/>
    <w:rsid w:val="00C05812"/>
    <w:rsid w:val="00C06209"/>
    <w:rsid w:val="00C06433"/>
    <w:rsid w:val="00C06F57"/>
    <w:rsid w:val="00C07CA6"/>
    <w:rsid w:val="00C07CD9"/>
    <w:rsid w:val="00C10B12"/>
    <w:rsid w:val="00C10BC7"/>
    <w:rsid w:val="00C11ABC"/>
    <w:rsid w:val="00C11ED6"/>
    <w:rsid w:val="00C120E6"/>
    <w:rsid w:val="00C130B8"/>
    <w:rsid w:val="00C13221"/>
    <w:rsid w:val="00C1347F"/>
    <w:rsid w:val="00C148C1"/>
    <w:rsid w:val="00C14C93"/>
    <w:rsid w:val="00C15351"/>
    <w:rsid w:val="00C1585A"/>
    <w:rsid w:val="00C15C29"/>
    <w:rsid w:val="00C164B1"/>
    <w:rsid w:val="00C17B2A"/>
    <w:rsid w:val="00C17BCA"/>
    <w:rsid w:val="00C20CCA"/>
    <w:rsid w:val="00C21039"/>
    <w:rsid w:val="00C21173"/>
    <w:rsid w:val="00C2145A"/>
    <w:rsid w:val="00C218B3"/>
    <w:rsid w:val="00C21A87"/>
    <w:rsid w:val="00C21E51"/>
    <w:rsid w:val="00C21F39"/>
    <w:rsid w:val="00C22CE4"/>
    <w:rsid w:val="00C22E2D"/>
    <w:rsid w:val="00C255D7"/>
    <w:rsid w:val="00C26D65"/>
    <w:rsid w:val="00C26D77"/>
    <w:rsid w:val="00C30E80"/>
    <w:rsid w:val="00C317F5"/>
    <w:rsid w:val="00C31E7B"/>
    <w:rsid w:val="00C3239A"/>
    <w:rsid w:val="00C3293B"/>
    <w:rsid w:val="00C3298A"/>
    <w:rsid w:val="00C32C96"/>
    <w:rsid w:val="00C32D31"/>
    <w:rsid w:val="00C33219"/>
    <w:rsid w:val="00C33274"/>
    <w:rsid w:val="00C3341D"/>
    <w:rsid w:val="00C335E1"/>
    <w:rsid w:val="00C33661"/>
    <w:rsid w:val="00C337F0"/>
    <w:rsid w:val="00C352DE"/>
    <w:rsid w:val="00C35A80"/>
    <w:rsid w:val="00C35C8C"/>
    <w:rsid w:val="00C35D64"/>
    <w:rsid w:val="00C362E5"/>
    <w:rsid w:val="00C3633E"/>
    <w:rsid w:val="00C37A03"/>
    <w:rsid w:val="00C40180"/>
    <w:rsid w:val="00C40313"/>
    <w:rsid w:val="00C4088A"/>
    <w:rsid w:val="00C41201"/>
    <w:rsid w:val="00C41366"/>
    <w:rsid w:val="00C413A7"/>
    <w:rsid w:val="00C41D7E"/>
    <w:rsid w:val="00C42358"/>
    <w:rsid w:val="00C42B0B"/>
    <w:rsid w:val="00C449E8"/>
    <w:rsid w:val="00C451DD"/>
    <w:rsid w:val="00C46AB5"/>
    <w:rsid w:val="00C50B5A"/>
    <w:rsid w:val="00C513EA"/>
    <w:rsid w:val="00C51A6A"/>
    <w:rsid w:val="00C51C7B"/>
    <w:rsid w:val="00C522DF"/>
    <w:rsid w:val="00C541A7"/>
    <w:rsid w:val="00C55034"/>
    <w:rsid w:val="00C56433"/>
    <w:rsid w:val="00C564A6"/>
    <w:rsid w:val="00C56B26"/>
    <w:rsid w:val="00C56DDE"/>
    <w:rsid w:val="00C56F8D"/>
    <w:rsid w:val="00C60123"/>
    <w:rsid w:val="00C614E6"/>
    <w:rsid w:val="00C61BDA"/>
    <w:rsid w:val="00C61CF1"/>
    <w:rsid w:val="00C61FE0"/>
    <w:rsid w:val="00C621B3"/>
    <w:rsid w:val="00C62F99"/>
    <w:rsid w:val="00C6308D"/>
    <w:rsid w:val="00C638AB"/>
    <w:rsid w:val="00C63B3D"/>
    <w:rsid w:val="00C6487B"/>
    <w:rsid w:val="00C64F06"/>
    <w:rsid w:val="00C653EC"/>
    <w:rsid w:val="00C65CBD"/>
    <w:rsid w:val="00C66F0A"/>
    <w:rsid w:val="00C70F5F"/>
    <w:rsid w:val="00C712AD"/>
    <w:rsid w:val="00C71582"/>
    <w:rsid w:val="00C716BE"/>
    <w:rsid w:val="00C71BF7"/>
    <w:rsid w:val="00C71C3A"/>
    <w:rsid w:val="00C72615"/>
    <w:rsid w:val="00C72BF1"/>
    <w:rsid w:val="00C73C16"/>
    <w:rsid w:val="00C749BF"/>
    <w:rsid w:val="00C74DC5"/>
    <w:rsid w:val="00C75096"/>
    <w:rsid w:val="00C75221"/>
    <w:rsid w:val="00C75C51"/>
    <w:rsid w:val="00C75F77"/>
    <w:rsid w:val="00C7600B"/>
    <w:rsid w:val="00C76846"/>
    <w:rsid w:val="00C76871"/>
    <w:rsid w:val="00C76A87"/>
    <w:rsid w:val="00C76D5B"/>
    <w:rsid w:val="00C779A0"/>
    <w:rsid w:val="00C77A75"/>
    <w:rsid w:val="00C80652"/>
    <w:rsid w:val="00C82266"/>
    <w:rsid w:val="00C82689"/>
    <w:rsid w:val="00C8287D"/>
    <w:rsid w:val="00C82D85"/>
    <w:rsid w:val="00C82DF1"/>
    <w:rsid w:val="00C82FA8"/>
    <w:rsid w:val="00C84FDB"/>
    <w:rsid w:val="00C85381"/>
    <w:rsid w:val="00C85898"/>
    <w:rsid w:val="00C85BC1"/>
    <w:rsid w:val="00C85C27"/>
    <w:rsid w:val="00C8631F"/>
    <w:rsid w:val="00C867A2"/>
    <w:rsid w:val="00C86924"/>
    <w:rsid w:val="00C86CD2"/>
    <w:rsid w:val="00C874A7"/>
    <w:rsid w:val="00C875D5"/>
    <w:rsid w:val="00C8785B"/>
    <w:rsid w:val="00C9001D"/>
    <w:rsid w:val="00C90C07"/>
    <w:rsid w:val="00C912CC"/>
    <w:rsid w:val="00C924D3"/>
    <w:rsid w:val="00C92CC2"/>
    <w:rsid w:val="00C932CA"/>
    <w:rsid w:val="00C939A8"/>
    <w:rsid w:val="00C95C3F"/>
    <w:rsid w:val="00C95EA3"/>
    <w:rsid w:val="00C96C58"/>
    <w:rsid w:val="00C9710E"/>
    <w:rsid w:val="00C97652"/>
    <w:rsid w:val="00C978E7"/>
    <w:rsid w:val="00C97925"/>
    <w:rsid w:val="00CA07CC"/>
    <w:rsid w:val="00CA07FA"/>
    <w:rsid w:val="00CA12DE"/>
    <w:rsid w:val="00CA1C38"/>
    <w:rsid w:val="00CA2316"/>
    <w:rsid w:val="00CA2454"/>
    <w:rsid w:val="00CA2F2D"/>
    <w:rsid w:val="00CA3383"/>
    <w:rsid w:val="00CA384D"/>
    <w:rsid w:val="00CA3AC1"/>
    <w:rsid w:val="00CA4C76"/>
    <w:rsid w:val="00CA4F35"/>
    <w:rsid w:val="00CA5203"/>
    <w:rsid w:val="00CA5894"/>
    <w:rsid w:val="00CA5939"/>
    <w:rsid w:val="00CA5CCD"/>
    <w:rsid w:val="00CA6614"/>
    <w:rsid w:val="00CA6CE7"/>
    <w:rsid w:val="00CA7248"/>
    <w:rsid w:val="00CA7A4C"/>
    <w:rsid w:val="00CB0F20"/>
    <w:rsid w:val="00CB1118"/>
    <w:rsid w:val="00CB1265"/>
    <w:rsid w:val="00CB170C"/>
    <w:rsid w:val="00CB1B0D"/>
    <w:rsid w:val="00CB1E35"/>
    <w:rsid w:val="00CB300B"/>
    <w:rsid w:val="00CB4FF4"/>
    <w:rsid w:val="00CB544A"/>
    <w:rsid w:val="00CB5802"/>
    <w:rsid w:val="00CB5E2F"/>
    <w:rsid w:val="00CB6830"/>
    <w:rsid w:val="00CC03F2"/>
    <w:rsid w:val="00CC10AB"/>
    <w:rsid w:val="00CC10B7"/>
    <w:rsid w:val="00CC1DED"/>
    <w:rsid w:val="00CC20C9"/>
    <w:rsid w:val="00CC260A"/>
    <w:rsid w:val="00CC2C05"/>
    <w:rsid w:val="00CC31F5"/>
    <w:rsid w:val="00CC39F8"/>
    <w:rsid w:val="00CC4048"/>
    <w:rsid w:val="00CC465C"/>
    <w:rsid w:val="00CC4694"/>
    <w:rsid w:val="00CC68CF"/>
    <w:rsid w:val="00CC728A"/>
    <w:rsid w:val="00CC75DE"/>
    <w:rsid w:val="00CC7B61"/>
    <w:rsid w:val="00CC7D12"/>
    <w:rsid w:val="00CD017C"/>
    <w:rsid w:val="00CD05B4"/>
    <w:rsid w:val="00CD082C"/>
    <w:rsid w:val="00CD14DC"/>
    <w:rsid w:val="00CD2C86"/>
    <w:rsid w:val="00CD34AF"/>
    <w:rsid w:val="00CD3889"/>
    <w:rsid w:val="00CD42C4"/>
    <w:rsid w:val="00CD45E7"/>
    <w:rsid w:val="00CD5303"/>
    <w:rsid w:val="00CD57F7"/>
    <w:rsid w:val="00CD65A9"/>
    <w:rsid w:val="00CD71D6"/>
    <w:rsid w:val="00CD7E54"/>
    <w:rsid w:val="00CE137E"/>
    <w:rsid w:val="00CE15FE"/>
    <w:rsid w:val="00CE2066"/>
    <w:rsid w:val="00CE23A6"/>
    <w:rsid w:val="00CE258C"/>
    <w:rsid w:val="00CE2AF0"/>
    <w:rsid w:val="00CE384B"/>
    <w:rsid w:val="00CE3A1F"/>
    <w:rsid w:val="00CE3D09"/>
    <w:rsid w:val="00CE3F56"/>
    <w:rsid w:val="00CE401B"/>
    <w:rsid w:val="00CE414C"/>
    <w:rsid w:val="00CE4C35"/>
    <w:rsid w:val="00CE5230"/>
    <w:rsid w:val="00CE58D9"/>
    <w:rsid w:val="00CE590C"/>
    <w:rsid w:val="00CE60B6"/>
    <w:rsid w:val="00CE6170"/>
    <w:rsid w:val="00CE7BD9"/>
    <w:rsid w:val="00CF14FF"/>
    <w:rsid w:val="00CF1B17"/>
    <w:rsid w:val="00CF1CB6"/>
    <w:rsid w:val="00CF2163"/>
    <w:rsid w:val="00CF285A"/>
    <w:rsid w:val="00CF2B36"/>
    <w:rsid w:val="00CF2B73"/>
    <w:rsid w:val="00CF548D"/>
    <w:rsid w:val="00CF679B"/>
    <w:rsid w:val="00CF6847"/>
    <w:rsid w:val="00CF68E9"/>
    <w:rsid w:val="00CF6C7C"/>
    <w:rsid w:val="00CF7D2E"/>
    <w:rsid w:val="00D002BA"/>
    <w:rsid w:val="00D003DB"/>
    <w:rsid w:val="00D00664"/>
    <w:rsid w:val="00D00B18"/>
    <w:rsid w:val="00D00F5A"/>
    <w:rsid w:val="00D00FDB"/>
    <w:rsid w:val="00D02516"/>
    <w:rsid w:val="00D02821"/>
    <w:rsid w:val="00D0315A"/>
    <w:rsid w:val="00D03383"/>
    <w:rsid w:val="00D03B6C"/>
    <w:rsid w:val="00D03C80"/>
    <w:rsid w:val="00D04367"/>
    <w:rsid w:val="00D044F1"/>
    <w:rsid w:val="00D05A33"/>
    <w:rsid w:val="00D065D9"/>
    <w:rsid w:val="00D068F1"/>
    <w:rsid w:val="00D07188"/>
    <w:rsid w:val="00D07334"/>
    <w:rsid w:val="00D074B4"/>
    <w:rsid w:val="00D078A9"/>
    <w:rsid w:val="00D11234"/>
    <w:rsid w:val="00D11A38"/>
    <w:rsid w:val="00D1319B"/>
    <w:rsid w:val="00D13776"/>
    <w:rsid w:val="00D13F9D"/>
    <w:rsid w:val="00D1401C"/>
    <w:rsid w:val="00D141E0"/>
    <w:rsid w:val="00D14283"/>
    <w:rsid w:val="00D1437D"/>
    <w:rsid w:val="00D14576"/>
    <w:rsid w:val="00D147B8"/>
    <w:rsid w:val="00D148A0"/>
    <w:rsid w:val="00D14C54"/>
    <w:rsid w:val="00D15216"/>
    <w:rsid w:val="00D15F61"/>
    <w:rsid w:val="00D16521"/>
    <w:rsid w:val="00D16595"/>
    <w:rsid w:val="00D1679E"/>
    <w:rsid w:val="00D17116"/>
    <w:rsid w:val="00D1728C"/>
    <w:rsid w:val="00D17B35"/>
    <w:rsid w:val="00D17FB5"/>
    <w:rsid w:val="00D200AD"/>
    <w:rsid w:val="00D2076F"/>
    <w:rsid w:val="00D20E9D"/>
    <w:rsid w:val="00D21386"/>
    <w:rsid w:val="00D21E5E"/>
    <w:rsid w:val="00D22EA9"/>
    <w:rsid w:val="00D23B11"/>
    <w:rsid w:val="00D246E2"/>
    <w:rsid w:val="00D24B10"/>
    <w:rsid w:val="00D24C45"/>
    <w:rsid w:val="00D25168"/>
    <w:rsid w:val="00D251BA"/>
    <w:rsid w:val="00D26403"/>
    <w:rsid w:val="00D26798"/>
    <w:rsid w:val="00D26D4D"/>
    <w:rsid w:val="00D2717A"/>
    <w:rsid w:val="00D273F1"/>
    <w:rsid w:val="00D276E0"/>
    <w:rsid w:val="00D27768"/>
    <w:rsid w:val="00D30199"/>
    <w:rsid w:val="00D303C1"/>
    <w:rsid w:val="00D30545"/>
    <w:rsid w:val="00D30BF7"/>
    <w:rsid w:val="00D30D50"/>
    <w:rsid w:val="00D317D6"/>
    <w:rsid w:val="00D3249C"/>
    <w:rsid w:val="00D327CF"/>
    <w:rsid w:val="00D328C6"/>
    <w:rsid w:val="00D32B5A"/>
    <w:rsid w:val="00D32DC0"/>
    <w:rsid w:val="00D32E10"/>
    <w:rsid w:val="00D33574"/>
    <w:rsid w:val="00D33924"/>
    <w:rsid w:val="00D340E2"/>
    <w:rsid w:val="00D3415E"/>
    <w:rsid w:val="00D3493F"/>
    <w:rsid w:val="00D34BCB"/>
    <w:rsid w:val="00D34EDD"/>
    <w:rsid w:val="00D3529F"/>
    <w:rsid w:val="00D353D8"/>
    <w:rsid w:val="00D3540D"/>
    <w:rsid w:val="00D36E9E"/>
    <w:rsid w:val="00D375B6"/>
    <w:rsid w:val="00D409C5"/>
    <w:rsid w:val="00D40BE1"/>
    <w:rsid w:val="00D41DBA"/>
    <w:rsid w:val="00D43111"/>
    <w:rsid w:val="00D44001"/>
    <w:rsid w:val="00D44D8C"/>
    <w:rsid w:val="00D451A8"/>
    <w:rsid w:val="00D473F3"/>
    <w:rsid w:val="00D47405"/>
    <w:rsid w:val="00D47ACD"/>
    <w:rsid w:val="00D47DFA"/>
    <w:rsid w:val="00D47E3F"/>
    <w:rsid w:val="00D50740"/>
    <w:rsid w:val="00D50F30"/>
    <w:rsid w:val="00D517E3"/>
    <w:rsid w:val="00D51CEF"/>
    <w:rsid w:val="00D5296A"/>
    <w:rsid w:val="00D52A6C"/>
    <w:rsid w:val="00D53668"/>
    <w:rsid w:val="00D5438F"/>
    <w:rsid w:val="00D543ED"/>
    <w:rsid w:val="00D5466C"/>
    <w:rsid w:val="00D54850"/>
    <w:rsid w:val="00D54E8E"/>
    <w:rsid w:val="00D550FE"/>
    <w:rsid w:val="00D55929"/>
    <w:rsid w:val="00D55DCE"/>
    <w:rsid w:val="00D56D31"/>
    <w:rsid w:val="00D56F8B"/>
    <w:rsid w:val="00D572DC"/>
    <w:rsid w:val="00D57540"/>
    <w:rsid w:val="00D57870"/>
    <w:rsid w:val="00D57BE3"/>
    <w:rsid w:val="00D608E8"/>
    <w:rsid w:val="00D61537"/>
    <w:rsid w:val="00D615FD"/>
    <w:rsid w:val="00D61DF5"/>
    <w:rsid w:val="00D62180"/>
    <w:rsid w:val="00D62252"/>
    <w:rsid w:val="00D62DE5"/>
    <w:rsid w:val="00D62F3C"/>
    <w:rsid w:val="00D63A56"/>
    <w:rsid w:val="00D63E02"/>
    <w:rsid w:val="00D64B3C"/>
    <w:rsid w:val="00D64CD7"/>
    <w:rsid w:val="00D65138"/>
    <w:rsid w:val="00D662FA"/>
    <w:rsid w:val="00D7065D"/>
    <w:rsid w:val="00D709FE"/>
    <w:rsid w:val="00D7168D"/>
    <w:rsid w:val="00D71DA6"/>
    <w:rsid w:val="00D72F6C"/>
    <w:rsid w:val="00D735F8"/>
    <w:rsid w:val="00D73C18"/>
    <w:rsid w:val="00D74266"/>
    <w:rsid w:val="00D74531"/>
    <w:rsid w:val="00D74892"/>
    <w:rsid w:val="00D74D9F"/>
    <w:rsid w:val="00D74EE3"/>
    <w:rsid w:val="00D7515F"/>
    <w:rsid w:val="00D75C4B"/>
    <w:rsid w:val="00D763CE"/>
    <w:rsid w:val="00D76546"/>
    <w:rsid w:val="00D772D6"/>
    <w:rsid w:val="00D80165"/>
    <w:rsid w:val="00D80968"/>
    <w:rsid w:val="00D80F03"/>
    <w:rsid w:val="00D819C1"/>
    <w:rsid w:val="00D81CB7"/>
    <w:rsid w:val="00D81E16"/>
    <w:rsid w:val="00D823AF"/>
    <w:rsid w:val="00D82974"/>
    <w:rsid w:val="00D82AFB"/>
    <w:rsid w:val="00D82CEE"/>
    <w:rsid w:val="00D838BC"/>
    <w:rsid w:val="00D83946"/>
    <w:rsid w:val="00D83A9B"/>
    <w:rsid w:val="00D84001"/>
    <w:rsid w:val="00D84649"/>
    <w:rsid w:val="00D849B1"/>
    <w:rsid w:val="00D84C04"/>
    <w:rsid w:val="00D85262"/>
    <w:rsid w:val="00D858DC"/>
    <w:rsid w:val="00D861E6"/>
    <w:rsid w:val="00D86734"/>
    <w:rsid w:val="00D871C8"/>
    <w:rsid w:val="00D8778E"/>
    <w:rsid w:val="00D878B0"/>
    <w:rsid w:val="00D90499"/>
    <w:rsid w:val="00D918CF"/>
    <w:rsid w:val="00D9214F"/>
    <w:rsid w:val="00D9273E"/>
    <w:rsid w:val="00D931C1"/>
    <w:rsid w:val="00D93259"/>
    <w:rsid w:val="00D9346E"/>
    <w:rsid w:val="00D935AA"/>
    <w:rsid w:val="00D93C7F"/>
    <w:rsid w:val="00D93EF0"/>
    <w:rsid w:val="00D93F2F"/>
    <w:rsid w:val="00D94C47"/>
    <w:rsid w:val="00D9533F"/>
    <w:rsid w:val="00D95EFD"/>
    <w:rsid w:val="00D961FD"/>
    <w:rsid w:val="00D96C4D"/>
    <w:rsid w:val="00DA0148"/>
    <w:rsid w:val="00DA0203"/>
    <w:rsid w:val="00DA0B56"/>
    <w:rsid w:val="00DA0F8B"/>
    <w:rsid w:val="00DA1AB1"/>
    <w:rsid w:val="00DA2AA3"/>
    <w:rsid w:val="00DA2F63"/>
    <w:rsid w:val="00DA352B"/>
    <w:rsid w:val="00DA35FA"/>
    <w:rsid w:val="00DA452D"/>
    <w:rsid w:val="00DA4B3E"/>
    <w:rsid w:val="00DA4D58"/>
    <w:rsid w:val="00DA5A52"/>
    <w:rsid w:val="00DA683A"/>
    <w:rsid w:val="00DA6B81"/>
    <w:rsid w:val="00DA6CE3"/>
    <w:rsid w:val="00DA6EBC"/>
    <w:rsid w:val="00DA79DB"/>
    <w:rsid w:val="00DA7C7C"/>
    <w:rsid w:val="00DA7C8B"/>
    <w:rsid w:val="00DA7D60"/>
    <w:rsid w:val="00DA7EDB"/>
    <w:rsid w:val="00DB002C"/>
    <w:rsid w:val="00DB0A62"/>
    <w:rsid w:val="00DB0C1A"/>
    <w:rsid w:val="00DB32AB"/>
    <w:rsid w:val="00DB35CF"/>
    <w:rsid w:val="00DB3974"/>
    <w:rsid w:val="00DB3E6D"/>
    <w:rsid w:val="00DB4673"/>
    <w:rsid w:val="00DB5D47"/>
    <w:rsid w:val="00DB63BB"/>
    <w:rsid w:val="00DB64B1"/>
    <w:rsid w:val="00DB69C0"/>
    <w:rsid w:val="00DB6AFA"/>
    <w:rsid w:val="00DB6F25"/>
    <w:rsid w:val="00DB7160"/>
    <w:rsid w:val="00DB7614"/>
    <w:rsid w:val="00DB7983"/>
    <w:rsid w:val="00DB7CD7"/>
    <w:rsid w:val="00DB7DA4"/>
    <w:rsid w:val="00DC0E05"/>
    <w:rsid w:val="00DC0F2E"/>
    <w:rsid w:val="00DC11BA"/>
    <w:rsid w:val="00DC1258"/>
    <w:rsid w:val="00DC1414"/>
    <w:rsid w:val="00DC1CC8"/>
    <w:rsid w:val="00DC29F2"/>
    <w:rsid w:val="00DC301A"/>
    <w:rsid w:val="00DC3091"/>
    <w:rsid w:val="00DC3A40"/>
    <w:rsid w:val="00DC4139"/>
    <w:rsid w:val="00DC4C2F"/>
    <w:rsid w:val="00DC4D8F"/>
    <w:rsid w:val="00DC514F"/>
    <w:rsid w:val="00DC52A2"/>
    <w:rsid w:val="00DC5330"/>
    <w:rsid w:val="00DC591E"/>
    <w:rsid w:val="00DC59F6"/>
    <w:rsid w:val="00DC62EE"/>
    <w:rsid w:val="00DC689D"/>
    <w:rsid w:val="00DC6D75"/>
    <w:rsid w:val="00DD061A"/>
    <w:rsid w:val="00DD0F4F"/>
    <w:rsid w:val="00DD1460"/>
    <w:rsid w:val="00DD1481"/>
    <w:rsid w:val="00DD1672"/>
    <w:rsid w:val="00DD1A49"/>
    <w:rsid w:val="00DD23F5"/>
    <w:rsid w:val="00DD2A04"/>
    <w:rsid w:val="00DD31CD"/>
    <w:rsid w:val="00DD44E9"/>
    <w:rsid w:val="00DD5BAB"/>
    <w:rsid w:val="00DD5BBA"/>
    <w:rsid w:val="00DD623B"/>
    <w:rsid w:val="00DD66B1"/>
    <w:rsid w:val="00DD71EF"/>
    <w:rsid w:val="00DD729D"/>
    <w:rsid w:val="00DE1219"/>
    <w:rsid w:val="00DE1660"/>
    <w:rsid w:val="00DE1A3C"/>
    <w:rsid w:val="00DE1BA6"/>
    <w:rsid w:val="00DE2702"/>
    <w:rsid w:val="00DE3928"/>
    <w:rsid w:val="00DE45C0"/>
    <w:rsid w:val="00DE4AA1"/>
    <w:rsid w:val="00DE568E"/>
    <w:rsid w:val="00DE5C28"/>
    <w:rsid w:val="00DE5C8E"/>
    <w:rsid w:val="00DE61C6"/>
    <w:rsid w:val="00DE64BA"/>
    <w:rsid w:val="00DE66CC"/>
    <w:rsid w:val="00DE71D9"/>
    <w:rsid w:val="00DE720C"/>
    <w:rsid w:val="00DE77F3"/>
    <w:rsid w:val="00DE7E99"/>
    <w:rsid w:val="00DF0881"/>
    <w:rsid w:val="00DF0E81"/>
    <w:rsid w:val="00DF2622"/>
    <w:rsid w:val="00DF343B"/>
    <w:rsid w:val="00DF3642"/>
    <w:rsid w:val="00DF37CC"/>
    <w:rsid w:val="00DF3E5C"/>
    <w:rsid w:val="00DF455A"/>
    <w:rsid w:val="00DF4965"/>
    <w:rsid w:val="00DF4E0E"/>
    <w:rsid w:val="00DF4EB1"/>
    <w:rsid w:val="00DF5691"/>
    <w:rsid w:val="00DF585F"/>
    <w:rsid w:val="00DF594A"/>
    <w:rsid w:val="00DF5EBA"/>
    <w:rsid w:val="00DF5F1F"/>
    <w:rsid w:val="00DF5F25"/>
    <w:rsid w:val="00DF609B"/>
    <w:rsid w:val="00DF6637"/>
    <w:rsid w:val="00DF7F01"/>
    <w:rsid w:val="00E003A3"/>
    <w:rsid w:val="00E00FEA"/>
    <w:rsid w:val="00E02901"/>
    <w:rsid w:val="00E02F7B"/>
    <w:rsid w:val="00E02FD6"/>
    <w:rsid w:val="00E03C36"/>
    <w:rsid w:val="00E04396"/>
    <w:rsid w:val="00E043C7"/>
    <w:rsid w:val="00E046D2"/>
    <w:rsid w:val="00E04720"/>
    <w:rsid w:val="00E0543E"/>
    <w:rsid w:val="00E06404"/>
    <w:rsid w:val="00E066BA"/>
    <w:rsid w:val="00E10E48"/>
    <w:rsid w:val="00E1291D"/>
    <w:rsid w:val="00E12FAB"/>
    <w:rsid w:val="00E13956"/>
    <w:rsid w:val="00E13A3C"/>
    <w:rsid w:val="00E13C86"/>
    <w:rsid w:val="00E1425C"/>
    <w:rsid w:val="00E14623"/>
    <w:rsid w:val="00E14CCA"/>
    <w:rsid w:val="00E15214"/>
    <w:rsid w:val="00E15284"/>
    <w:rsid w:val="00E15D09"/>
    <w:rsid w:val="00E16313"/>
    <w:rsid w:val="00E16CB8"/>
    <w:rsid w:val="00E2069F"/>
    <w:rsid w:val="00E208E6"/>
    <w:rsid w:val="00E20D8C"/>
    <w:rsid w:val="00E210DE"/>
    <w:rsid w:val="00E21223"/>
    <w:rsid w:val="00E21464"/>
    <w:rsid w:val="00E21C97"/>
    <w:rsid w:val="00E225CC"/>
    <w:rsid w:val="00E2292C"/>
    <w:rsid w:val="00E22A6B"/>
    <w:rsid w:val="00E24736"/>
    <w:rsid w:val="00E24947"/>
    <w:rsid w:val="00E2561A"/>
    <w:rsid w:val="00E256EA"/>
    <w:rsid w:val="00E2583B"/>
    <w:rsid w:val="00E25B8F"/>
    <w:rsid w:val="00E25D61"/>
    <w:rsid w:val="00E261F9"/>
    <w:rsid w:val="00E2624A"/>
    <w:rsid w:val="00E26288"/>
    <w:rsid w:val="00E26AC4"/>
    <w:rsid w:val="00E27544"/>
    <w:rsid w:val="00E27867"/>
    <w:rsid w:val="00E27F9A"/>
    <w:rsid w:val="00E30073"/>
    <w:rsid w:val="00E30E5A"/>
    <w:rsid w:val="00E30FA4"/>
    <w:rsid w:val="00E32850"/>
    <w:rsid w:val="00E32DEC"/>
    <w:rsid w:val="00E32EDB"/>
    <w:rsid w:val="00E331EE"/>
    <w:rsid w:val="00E33A79"/>
    <w:rsid w:val="00E33FDE"/>
    <w:rsid w:val="00E343AA"/>
    <w:rsid w:val="00E34617"/>
    <w:rsid w:val="00E34EBD"/>
    <w:rsid w:val="00E369BC"/>
    <w:rsid w:val="00E36DAE"/>
    <w:rsid w:val="00E36F60"/>
    <w:rsid w:val="00E37A7D"/>
    <w:rsid w:val="00E400F0"/>
    <w:rsid w:val="00E40298"/>
    <w:rsid w:val="00E40935"/>
    <w:rsid w:val="00E40DF0"/>
    <w:rsid w:val="00E41106"/>
    <w:rsid w:val="00E41719"/>
    <w:rsid w:val="00E4196A"/>
    <w:rsid w:val="00E41AD9"/>
    <w:rsid w:val="00E42175"/>
    <w:rsid w:val="00E426F5"/>
    <w:rsid w:val="00E42872"/>
    <w:rsid w:val="00E42953"/>
    <w:rsid w:val="00E42AF2"/>
    <w:rsid w:val="00E43891"/>
    <w:rsid w:val="00E43D3A"/>
    <w:rsid w:val="00E4453C"/>
    <w:rsid w:val="00E44A9D"/>
    <w:rsid w:val="00E4556D"/>
    <w:rsid w:val="00E45FEC"/>
    <w:rsid w:val="00E4678C"/>
    <w:rsid w:val="00E47225"/>
    <w:rsid w:val="00E501BE"/>
    <w:rsid w:val="00E508C6"/>
    <w:rsid w:val="00E50962"/>
    <w:rsid w:val="00E5125E"/>
    <w:rsid w:val="00E51C79"/>
    <w:rsid w:val="00E51F40"/>
    <w:rsid w:val="00E52D7E"/>
    <w:rsid w:val="00E533F9"/>
    <w:rsid w:val="00E540A0"/>
    <w:rsid w:val="00E54894"/>
    <w:rsid w:val="00E5505C"/>
    <w:rsid w:val="00E5538F"/>
    <w:rsid w:val="00E557BA"/>
    <w:rsid w:val="00E55C8B"/>
    <w:rsid w:val="00E55E37"/>
    <w:rsid w:val="00E560A6"/>
    <w:rsid w:val="00E5749B"/>
    <w:rsid w:val="00E605FF"/>
    <w:rsid w:val="00E615A4"/>
    <w:rsid w:val="00E61605"/>
    <w:rsid w:val="00E6162B"/>
    <w:rsid w:val="00E616B1"/>
    <w:rsid w:val="00E616EC"/>
    <w:rsid w:val="00E62A03"/>
    <w:rsid w:val="00E62A44"/>
    <w:rsid w:val="00E633FC"/>
    <w:rsid w:val="00E63764"/>
    <w:rsid w:val="00E645CF"/>
    <w:rsid w:val="00E64F1D"/>
    <w:rsid w:val="00E6504E"/>
    <w:rsid w:val="00E65FC5"/>
    <w:rsid w:val="00E6623F"/>
    <w:rsid w:val="00E66501"/>
    <w:rsid w:val="00E67771"/>
    <w:rsid w:val="00E678BC"/>
    <w:rsid w:val="00E67F4E"/>
    <w:rsid w:val="00E70510"/>
    <w:rsid w:val="00E70635"/>
    <w:rsid w:val="00E706B0"/>
    <w:rsid w:val="00E70C2E"/>
    <w:rsid w:val="00E7118E"/>
    <w:rsid w:val="00E724D0"/>
    <w:rsid w:val="00E725E0"/>
    <w:rsid w:val="00E73560"/>
    <w:rsid w:val="00E73AF9"/>
    <w:rsid w:val="00E73C43"/>
    <w:rsid w:val="00E74033"/>
    <w:rsid w:val="00E746D7"/>
    <w:rsid w:val="00E7503E"/>
    <w:rsid w:val="00E750F5"/>
    <w:rsid w:val="00E755AB"/>
    <w:rsid w:val="00E76157"/>
    <w:rsid w:val="00E76301"/>
    <w:rsid w:val="00E764F3"/>
    <w:rsid w:val="00E77213"/>
    <w:rsid w:val="00E77276"/>
    <w:rsid w:val="00E77343"/>
    <w:rsid w:val="00E7765F"/>
    <w:rsid w:val="00E77CA0"/>
    <w:rsid w:val="00E77CD6"/>
    <w:rsid w:val="00E8014A"/>
    <w:rsid w:val="00E8026E"/>
    <w:rsid w:val="00E805CA"/>
    <w:rsid w:val="00E8132C"/>
    <w:rsid w:val="00E81970"/>
    <w:rsid w:val="00E819C7"/>
    <w:rsid w:val="00E825A4"/>
    <w:rsid w:val="00E82A9D"/>
    <w:rsid w:val="00E831B1"/>
    <w:rsid w:val="00E842DC"/>
    <w:rsid w:val="00E84E79"/>
    <w:rsid w:val="00E85232"/>
    <w:rsid w:val="00E8611C"/>
    <w:rsid w:val="00E866D0"/>
    <w:rsid w:val="00E86946"/>
    <w:rsid w:val="00E873DF"/>
    <w:rsid w:val="00E87432"/>
    <w:rsid w:val="00E878FF"/>
    <w:rsid w:val="00E900E3"/>
    <w:rsid w:val="00E907C8"/>
    <w:rsid w:val="00E907FB"/>
    <w:rsid w:val="00E909B1"/>
    <w:rsid w:val="00E9284D"/>
    <w:rsid w:val="00E930E7"/>
    <w:rsid w:val="00E936F7"/>
    <w:rsid w:val="00E9380B"/>
    <w:rsid w:val="00E93FD4"/>
    <w:rsid w:val="00E9407A"/>
    <w:rsid w:val="00E9477B"/>
    <w:rsid w:val="00E94A37"/>
    <w:rsid w:val="00E94C42"/>
    <w:rsid w:val="00E9562B"/>
    <w:rsid w:val="00E95BD6"/>
    <w:rsid w:val="00E9645A"/>
    <w:rsid w:val="00E9670F"/>
    <w:rsid w:val="00E96C24"/>
    <w:rsid w:val="00E96DD5"/>
    <w:rsid w:val="00E975C7"/>
    <w:rsid w:val="00E97F99"/>
    <w:rsid w:val="00EA097A"/>
    <w:rsid w:val="00EA09FF"/>
    <w:rsid w:val="00EA0D1C"/>
    <w:rsid w:val="00EA0D57"/>
    <w:rsid w:val="00EA1342"/>
    <w:rsid w:val="00EA19A4"/>
    <w:rsid w:val="00EA1B8B"/>
    <w:rsid w:val="00EA2976"/>
    <w:rsid w:val="00EA2E73"/>
    <w:rsid w:val="00EA30D5"/>
    <w:rsid w:val="00EA4010"/>
    <w:rsid w:val="00EA4AA5"/>
    <w:rsid w:val="00EA4AB2"/>
    <w:rsid w:val="00EA582E"/>
    <w:rsid w:val="00EA6A12"/>
    <w:rsid w:val="00EA73DF"/>
    <w:rsid w:val="00EB0560"/>
    <w:rsid w:val="00EB102A"/>
    <w:rsid w:val="00EB1318"/>
    <w:rsid w:val="00EB27F5"/>
    <w:rsid w:val="00EB2C29"/>
    <w:rsid w:val="00EB2E15"/>
    <w:rsid w:val="00EB42D8"/>
    <w:rsid w:val="00EB4580"/>
    <w:rsid w:val="00EB4B56"/>
    <w:rsid w:val="00EB5040"/>
    <w:rsid w:val="00EB5342"/>
    <w:rsid w:val="00EB5854"/>
    <w:rsid w:val="00EB5A10"/>
    <w:rsid w:val="00EB5FF3"/>
    <w:rsid w:val="00EB66FB"/>
    <w:rsid w:val="00EB71E8"/>
    <w:rsid w:val="00EC010D"/>
    <w:rsid w:val="00EC0CA3"/>
    <w:rsid w:val="00EC16BC"/>
    <w:rsid w:val="00EC28FA"/>
    <w:rsid w:val="00EC2AB0"/>
    <w:rsid w:val="00EC3F3E"/>
    <w:rsid w:val="00EC4D7D"/>
    <w:rsid w:val="00EC4E71"/>
    <w:rsid w:val="00EC5DB9"/>
    <w:rsid w:val="00EC6234"/>
    <w:rsid w:val="00EC657E"/>
    <w:rsid w:val="00EC6642"/>
    <w:rsid w:val="00EC7319"/>
    <w:rsid w:val="00EC7A65"/>
    <w:rsid w:val="00EC7D61"/>
    <w:rsid w:val="00ED0273"/>
    <w:rsid w:val="00ED036C"/>
    <w:rsid w:val="00ED0AEC"/>
    <w:rsid w:val="00ED0C5F"/>
    <w:rsid w:val="00ED101A"/>
    <w:rsid w:val="00ED2344"/>
    <w:rsid w:val="00ED27D6"/>
    <w:rsid w:val="00ED3CC7"/>
    <w:rsid w:val="00ED51FD"/>
    <w:rsid w:val="00ED5644"/>
    <w:rsid w:val="00ED5840"/>
    <w:rsid w:val="00ED59E4"/>
    <w:rsid w:val="00ED5A5D"/>
    <w:rsid w:val="00ED5C7F"/>
    <w:rsid w:val="00ED5F41"/>
    <w:rsid w:val="00ED66D6"/>
    <w:rsid w:val="00ED6B18"/>
    <w:rsid w:val="00ED72E3"/>
    <w:rsid w:val="00ED7446"/>
    <w:rsid w:val="00ED7F8A"/>
    <w:rsid w:val="00EE021B"/>
    <w:rsid w:val="00EE02E4"/>
    <w:rsid w:val="00EE106C"/>
    <w:rsid w:val="00EE14C5"/>
    <w:rsid w:val="00EE151E"/>
    <w:rsid w:val="00EE1B2D"/>
    <w:rsid w:val="00EE1C33"/>
    <w:rsid w:val="00EE1E5F"/>
    <w:rsid w:val="00EE20FB"/>
    <w:rsid w:val="00EE2212"/>
    <w:rsid w:val="00EE43AE"/>
    <w:rsid w:val="00EE4484"/>
    <w:rsid w:val="00EE498F"/>
    <w:rsid w:val="00EE4EEE"/>
    <w:rsid w:val="00EE52F0"/>
    <w:rsid w:val="00EE5450"/>
    <w:rsid w:val="00EE6955"/>
    <w:rsid w:val="00EE7551"/>
    <w:rsid w:val="00EE7B1D"/>
    <w:rsid w:val="00EE7F1C"/>
    <w:rsid w:val="00EF019F"/>
    <w:rsid w:val="00EF09D1"/>
    <w:rsid w:val="00EF1D5B"/>
    <w:rsid w:val="00EF2A55"/>
    <w:rsid w:val="00EF2C65"/>
    <w:rsid w:val="00EF3BD0"/>
    <w:rsid w:val="00EF3C26"/>
    <w:rsid w:val="00EF4D2E"/>
    <w:rsid w:val="00EF53F2"/>
    <w:rsid w:val="00EF592E"/>
    <w:rsid w:val="00EF67A8"/>
    <w:rsid w:val="00EF6D6C"/>
    <w:rsid w:val="00EF6F98"/>
    <w:rsid w:val="00F000AE"/>
    <w:rsid w:val="00F0016C"/>
    <w:rsid w:val="00F0028A"/>
    <w:rsid w:val="00F00C9A"/>
    <w:rsid w:val="00F00D8A"/>
    <w:rsid w:val="00F01918"/>
    <w:rsid w:val="00F027D7"/>
    <w:rsid w:val="00F02BF6"/>
    <w:rsid w:val="00F03586"/>
    <w:rsid w:val="00F039FF"/>
    <w:rsid w:val="00F04256"/>
    <w:rsid w:val="00F0431E"/>
    <w:rsid w:val="00F05092"/>
    <w:rsid w:val="00F052E8"/>
    <w:rsid w:val="00F05974"/>
    <w:rsid w:val="00F0628F"/>
    <w:rsid w:val="00F0634F"/>
    <w:rsid w:val="00F06BC9"/>
    <w:rsid w:val="00F06F4E"/>
    <w:rsid w:val="00F07442"/>
    <w:rsid w:val="00F074DF"/>
    <w:rsid w:val="00F07D6E"/>
    <w:rsid w:val="00F10226"/>
    <w:rsid w:val="00F1092D"/>
    <w:rsid w:val="00F10C6A"/>
    <w:rsid w:val="00F10C81"/>
    <w:rsid w:val="00F11231"/>
    <w:rsid w:val="00F11254"/>
    <w:rsid w:val="00F113C7"/>
    <w:rsid w:val="00F116DE"/>
    <w:rsid w:val="00F11BE2"/>
    <w:rsid w:val="00F120F1"/>
    <w:rsid w:val="00F12783"/>
    <w:rsid w:val="00F1294D"/>
    <w:rsid w:val="00F13CD1"/>
    <w:rsid w:val="00F13E18"/>
    <w:rsid w:val="00F13F1A"/>
    <w:rsid w:val="00F14534"/>
    <w:rsid w:val="00F14A3B"/>
    <w:rsid w:val="00F157EB"/>
    <w:rsid w:val="00F15880"/>
    <w:rsid w:val="00F162C3"/>
    <w:rsid w:val="00F16697"/>
    <w:rsid w:val="00F168CE"/>
    <w:rsid w:val="00F174F1"/>
    <w:rsid w:val="00F17819"/>
    <w:rsid w:val="00F17A7B"/>
    <w:rsid w:val="00F200AE"/>
    <w:rsid w:val="00F20AD6"/>
    <w:rsid w:val="00F21649"/>
    <w:rsid w:val="00F21A90"/>
    <w:rsid w:val="00F21B04"/>
    <w:rsid w:val="00F21BAA"/>
    <w:rsid w:val="00F21BEE"/>
    <w:rsid w:val="00F21D21"/>
    <w:rsid w:val="00F21D9F"/>
    <w:rsid w:val="00F23416"/>
    <w:rsid w:val="00F24C14"/>
    <w:rsid w:val="00F24D99"/>
    <w:rsid w:val="00F25AFB"/>
    <w:rsid w:val="00F26155"/>
    <w:rsid w:val="00F26585"/>
    <w:rsid w:val="00F26C91"/>
    <w:rsid w:val="00F26F3E"/>
    <w:rsid w:val="00F271FB"/>
    <w:rsid w:val="00F273C3"/>
    <w:rsid w:val="00F300B4"/>
    <w:rsid w:val="00F305B4"/>
    <w:rsid w:val="00F306D4"/>
    <w:rsid w:val="00F30EBE"/>
    <w:rsid w:val="00F3182A"/>
    <w:rsid w:val="00F31E05"/>
    <w:rsid w:val="00F31E69"/>
    <w:rsid w:val="00F3271B"/>
    <w:rsid w:val="00F32CEE"/>
    <w:rsid w:val="00F331B6"/>
    <w:rsid w:val="00F33BD4"/>
    <w:rsid w:val="00F34165"/>
    <w:rsid w:val="00F3423A"/>
    <w:rsid w:val="00F352F4"/>
    <w:rsid w:val="00F35744"/>
    <w:rsid w:val="00F357C0"/>
    <w:rsid w:val="00F35E2B"/>
    <w:rsid w:val="00F36F53"/>
    <w:rsid w:val="00F376A4"/>
    <w:rsid w:val="00F4141F"/>
    <w:rsid w:val="00F4182D"/>
    <w:rsid w:val="00F42112"/>
    <w:rsid w:val="00F424C0"/>
    <w:rsid w:val="00F4267B"/>
    <w:rsid w:val="00F42FF0"/>
    <w:rsid w:val="00F4369F"/>
    <w:rsid w:val="00F44BEC"/>
    <w:rsid w:val="00F44CB3"/>
    <w:rsid w:val="00F45484"/>
    <w:rsid w:val="00F45EB7"/>
    <w:rsid w:val="00F46431"/>
    <w:rsid w:val="00F4716A"/>
    <w:rsid w:val="00F47569"/>
    <w:rsid w:val="00F47CD0"/>
    <w:rsid w:val="00F506F6"/>
    <w:rsid w:val="00F50A23"/>
    <w:rsid w:val="00F50AD3"/>
    <w:rsid w:val="00F51573"/>
    <w:rsid w:val="00F51742"/>
    <w:rsid w:val="00F5174F"/>
    <w:rsid w:val="00F51916"/>
    <w:rsid w:val="00F52C0F"/>
    <w:rsid w:val="00F53AD1"/>
    <w:rsid w:val="00F53B0E"/>
    <w:rsid w:val="00F545CA"/>
    <w:rsid w:val="00F54E24"/>
    <w:rsid w:val="00F54E47"/>
    <w:rsid w:val="00F54F7D"/>
    <w:rsid w:val="00F5579C"/>
    <w:rsid w:val="00F559E1"/>
    <w:rsid w:val="00F55F63"/>
    <w:rsid w:val="00F56070"/>
    <w:rsid w:val="00F560BD"/>
    <w:rsid w:val="00F56987"/>
    <w:rsid w:val="00F56A55"/>
    <w:rsid w:val="00F5715D"/>
    <w:rsid w:val="00F57EA7"/>
    <w:rsid w:val="00F57F8F"/>
    <w:rsid w:val="00F60C32"/>
    <w:rsid w:val="00F61530"/>
    <w:rsid w:val="00F61B6D"/>
    <w:rsid w:val="00F621DF"/>
    <w:rsid w:val="00F625C7"/>
    <w:rsid w:val="00F6303E"/>
    <w:rsid w:val="00F638A3"/>
    <w:rsid w:val="00F64A2B"/>
    <w:rsid w:val="00F64BF9"/>
    <w:rsid w:val="00F64D7E"/>
    <w:rsid w:val="00F66EE7"/>
    <w:rsid w:val="00F67282"/>
    <w:rsid w:val="00F67328"/>
    <w:rsid w:val="00F67475"/>
    <w:rsid w:val="00F67C51"/>
    <w:rsid w:val="00F67D17"/>
    <w:rsid w:val="00F7006E"/>
    <w:rsid w:val="00F709B7"/>
    <w:rsid w:val="00F70C12"/>
    <w:rsid w:val="00F70E97"/>
    <w:rsid w:val="00F71476"/>
    <w:rsid w:val="00F71B70"/>
    <w:rsid w:val="00F72018"/>
    <w:rsid w:val="00F72CCE"/>
    <w:rsid w:val="00F73A65"/>
    <w:rsid w:val="00F73B43"/>
    <w:rsid w:val="00F73DF7"/>
    <w:rsid w:val="00F742D3"/>
    <w:rsid w:val="00F74ADC"/>
    <w:rsid w:val="00F7663D"/>
    <w:rsid w:val="00F76FB2"/>
    <w:rsid w:val="00F76FB6"/>
    <w:rsid w:val="00F8004B"/>
    <w:rsid w:val="00F801D2"/>
    <w:rsid w:val="00F80D43"/>
    <w:rsid w:val="00F80EC5"/>
    <w:rsid w:val="00F81ADD"/>
    <w:rsid w:val="00F82338"/>
    <w:rsid w:val="00F82776"/>
    <w:rsid w:val="00F82BEB"/>
    <w:rsid w:val="00F82C17"/>
    <w:rsid w:val="00F8307E"/>
    <w:rsid w:val="00F8333D"/>
    <w:rsid w:val="00F835D7"/>
    <w:rsid w:val="00F83999"/>
    <w:rsid w:val="00F83DF1"/>
    <w:rsid w:val="00F83EF1"/>
    <w:rsid w:val="00F84ED8"/>
    <w:rsid w:val="00F850E7"/>
    <w:rsid w:val="00F851F9"/>
    <w:rsid w:val="00F869D4"/>
    <w:rsid w:val="00F86B65"/>
    <w:rsid w:val="00F87B88"/>
    <w:rsid w:val="00F90ED6"/>
    <w:rsid w:val="00F90FA4"/>
    <w:rsid w:val="00F928CC"/>
    <w:rsid w:val="00F93733"/>
    <w:rsid w:val="00F94073"/>
    <w:rsid w:val="00F94F52"/>
    <w:rsid w:val="00F957A2"/>
    <w:rsid w:val="00F958F9"/>
    <w:rsid w:val="00F96555"/>
    <w:rsid w:val="00F96658"/>
    <w:rsid w:val="00F966B6"/>
    <w:rsid w:val="00F9693C"/>
    <w:rsid w:val="00F96D48"/>
    <w:rsid w:val="00F96D4A"/>
    <w:rsid w:val="00F97204"/>
    <w:rsid w:val="00F97ACB"/>
    <w:rsid w:val="00F97D5A"/>
    <w:rsid w:val="00FA04D4"/>
    <w:rsid w:val="00FA0BA1"/>
    <w:rsid w:val="00FA186A"/>
    <w:rsid w:val="00FA19B4"/>
    <w:rsid w:val="00FA1A4C"/>
    <w:rsid w:val="00FA2BA2"/>
    <w:rsid w:val="00FA2E92"/>
    <w:rsid w:val="00FA314A"/>
    <w:rsid w:val="00FA36EC"/>
    <w:rsid w:val="00FA3B6A"/>
    <w:rsid w:val="00FA40EA"/>
    <w:rsid w:val="00FA4E62"/>
    <w:rsid w:val="00FA5855"/>
    <w:rsid w:val="00FA5BBC"/>
    <w:rsid w:val="00FA5C09"/>
    <w:rsid w:val="00FA60F2"/>
    <w:rsid w:val="00FA6122"/>
    <w:rsid w:val="00FA6E62"/>
    <w:rsid w:val="00FA71EE"/>
    <w:rsid w:val="00FB033E"/>
    <w:rsid w:val="00FB0856"/>
    <w:rsid w:val="00FB0D30"/>
    <w:rsid w:val="00FB15BC"/>
    <w:rsid w:val="00FB2D86"/>
    <w:rsid w:val="00FB48D8"/>
    <w:rsid w:val="00FB556A"/>
    <w:rsid w:val="00FB5A55"/>
    <w:rsid w:val="00FB71B3"/>
    <w:rsid w:val="00FB7A02"/>
    <w:rsid w:val="00FB7B09"/>
    <w:rsid w:val="00FC0058"/>
    <w:rsid w:val="00FC02A5"/>
    <w:rsid w:val="00FC17B8"/>
    <w:rsid w:val="00FC1D2C"/>
    <w:rsid w:val="00FC1E17"/>
    <w:rsid w:val="00FC203D"/>
    <w:rsid w:val="00FC2180"/>
    <w:rsid w:val="00FC2B02"/>
    <w:rsid w:val="00FC31BB"/>
    <w:rsid w:val="00FC39AE"/>
    <w:rsid w:val="00FC411B"/>
    <w:rsid w:val="00FC4916"/>
    <w:rsid w:val="00FC4EA4"/>
    <w:rsid w:val="00FC50ED"/>
    <w:rsid w:val="00FC53F4"/>
    <w:rsid w:val="00FC5F0F"/>
    <w:rsid w:val="00FC6138"/>
    <w:rsid w:val="00FC6218"/>
    <w:rsid w:val="00FC66E3"/>
    <w:rsid w:val="00FC727C"/>
    <w:rsid w:val="00FD08E6"/>
    <w:rsid w:val="00FD1502"/>
    <w:rsid w:val="00FD21DE"/>
    <w:rsid w:val="00FD2376"/>
    <w:rsid w:val="00FD294C"/>
    <w:rsid w:val="00FD3383"/>
    <w:rsid w:val="00FD4169"/>
    <w:rsid w:val="00FD4664"/>
    <w:rsid w:val="00FD4880"/>
    <w:rsid w:val="00FD4BB5"/>
    <w:rsid w:val="00FD5B6D"/>
    <w:rsid w:val="00FD5DCC"/>
    <w:rsid w:val="00FD6395"/>
    <w:rsid w:val="00FD7053"/>
    <w:rsid w:val="00FD7254"/>
    <w:rsid w:val="00FD7903"/>
    <w:rsid w:val="00FD7AD0"/>
    <w:rsid w:val="00FD7F67"/>
    <w:rsid w:val="00FE0FA2"/>
    <w:rsid w:val="00FE15E8"/>
    <w:rsid w:val="00FE1B1B"/>
    <w:rsid w:val="00FE2BF4"/>
    <w:rsid w:val="00FE308D"/>
    <w:rsid w:val="00FE330F"/>
    <w:rsid w:val="00FE3E20"/>
    <w:rsid w:val="00FE41D4"/>
    <w:rsid w:val="00FE45B9"/>
    <w:rsid w:val="00FE469F"/>
    <w:rsid w:val="00FE46C9"/>
    <w:rsid w:val="00FE4DA3"/>
    <w:rsid w:val="00FE55B2"/>
    <w:rsid w:val="00FE5FDE"/>
    <w:rsid w:val="00FE60B8"/>
    <w:rsid w:val="00FE60F4"/>
    <w:rsid w:val="00FE6179"/>
    <w:rsid w:val="00FE62C1"/>
    <w:rsid w:val="00FE680A"/>
    <w:rsid w:val="00FF05DC"/>
    <w:rsid w:val="00FF0956"/>
    <w:rsid w:val="00FF0AF9"/>
    <w:rsid w:val="00FF1483"/>
    <w:rsid w:val="00FF1567"/>
    <w:rsid w:val="00FF1BEB"/>
    <w:rsid w:val="00FF20D0"/>
    <w:rsid w:val="00FF26C3"/>
    <w:rsid w:val="00FF304D"/>
    <w:rsid w:val="00FF319D"/>
    <w:rsid w:val="00FF325E"/>
    <w:rsid w:val="00FF3609"/>
    <w:rsid w:val="00FF3737"/>
    <w:rsid w:val="00FF4F56"/>
    <w:rsid w:val="00FF5A18"/>
    <w:rsid w:val="00FF5BFC"/>
    <w:rsid w:val="00FF682B"/>
    <w:rsid w:val="00FF72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81CB7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Bullet"/>
    <w:basedOn w:val="a"/>
    <w:autoRedefine/>
    <w:rsid w:val="0017639E"/>
    <w:pPr>
      <w:overflowPunct w:val="0"/>
      <w:autoSpaceDE w:val="0"/>
      <w:autoSpaceDN w:val="0"/>
      <w:adjustRightInd w:val="0"/>
      <w:spacing w:after="0" w:line="240" w:lineRule="auto"/>
      <w:ind w:right="616"/>
      <w:jc w:val="both"/>
      <w:textAlignment w:val="baseline"/>
    </w:pPr>
    <w:rPr>
      <w:rFonts w:ascii="Times New Roman" w:eastAsia="MS Mincho" w:hAnsi="Times New Roman"/>
      <w:sz w:val="24"/>
      <w:szCs w:val="20"/>
      <w:lang w:eastAsia="ru-RU"/>
    </w:rPr>
  </w:style>
  <w:style w:type="paragraph" w:styleId="a4">
    <w:name w:val="Plain Text"/>
    <w:basedOn w:val="a"/>
    <w:link w:val="a5"/>
    <w:rsid w:val="0017639E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5">
    <w:name w:val="Текст Знак"/>
    <w:basedOn w:val="a0"/>
    <w:link w:val="a4"/>
    <w:rsid w:val="0017639E"/>
    <w:rPr>
      <w:rFonts w:ascii="Courier New" w:eastAsia="Times New Roman" w:hAnsi="Courier New"/>
    </w:rPr>
  </w:style>
  <w:style w:type="paragraph" w:styleId="a6">
    <w:name w:val="Body Text"/>
    <w:basedOn w:val="a"/>
    <w:link w:val="a7"/>
    <w:semiHidden/>
    <w:rsid w:val="009F4B69"/>
    <w:pPr>
      <w:spacing w:after="0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character" w:customStyle="1" w:styleId="a7">
    <w:name w:val="Основной текст Знак"/>
    <w:basedOn w:val="a0"/>
    <w:link w:val="a6"/>
    <w:semiHidden/>
    <w:rsid w:val="009F4B69"/>
    <w:rPr>
      <w:rFonts w:ascii="Times New Roman" w:eastAsia="Times New Roman" w:hAnsi="Times New Roman"/>
      <w:b/>
      <w:bCs/>
      <w:sz w:val="24"/>
      <w:szCs w:val="24"/>
    </w:rPr>
  </w:style>
  <w:style w:type="paragraph" w:styleId="a8">
    <w:name w:val="Body Text Indent"/>
    <w:basedOn w:val="a"/>
    <w:link w:val="a9"/>
    <w:uiPriority w:val="99"/>
    <w:semiHidden/>
    <w:unhideWhenUsed/>
    <w:rsid w:val="0065395C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semiHidden/>
    <w:rsid w:val="0065395C"/>
    <w:rPr>
      <w:sz w:val="22"/>
      <w:szCs w:val="22"/>
      <w:lang w:eastAsia="en-US"/>
    </w:rPr>
  </w:style>
  <w:style w:type="paragraph" w:styleId="aa">
    <w:name w:val="header"/>
    <w:basedOn w:val="a"/>
    <w:link w:val="ab"/>
    <w:uiPriority w:val="99"/>
    <w:semiHidden/>
    <w:unhideWhenUsed/>
    <w:rsid w:val="00FA40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FA40EA"/>
    <w:rPr>
      <w:sz w:val="22"/>
      <w:szCs w:val="22"/>
      <w:lang w:eastAsia="en-US"/>
    </w:rPr>
  </w:style>
  <w:style w:type="paragraph" w:styleId="ac">
    <w:name w:val="footer"/>
    <w:basedOn w:val="a"/>
    <w:link w:val="ad"/>
    <w:uiPriority w:val="99"/>
    <w:unhideWhenUsed/>
    <w:rsid w:val="00FA40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FA40EA"/>
    <w:rPr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</Pages>
  <Words>1180</Words>
  <Characters>6728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 620</vt:lpstr>
    </vt:vector>
  </TitlesOfParts>
  <Company>XXX</Company>
  <LinksUpToDate>false</LinksUpToDate>
  <CharactersWithSpaces>78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620</dc:title>
  <dc:subject/>
  <dc:creator>Vladimir</dc:creator>
  <cp:keywords/>
  <dc:description/>
  <cp:lastModifiedBy>НТЦ</cp:lastModifiedBy>
  <cp:revision>14</cp:revision>
  <cp:lastPrinted>2014-11-19T11:19:00Z</cp:lastPrinted>
  <dcterms:created xsi:type="dcterms:W3CDTF">2014-11-19T08:25:00Z</dcterms:created>
  <dcterms:modified xsi:type="dcterms:W3CDTF">2014-12-08T11:03:00Z</dcterms:modified>
</cp:coreProperties>
</file>